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491E" w:rsidRPr="0005491E" w:rsidRDefault="0005491E" w:rsidP="0005491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491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Календарно-тематическое планирование</w:t>
      </w:r>
    </w:p>
    <w:tbl>
      <w:tblPr>
        <w:tblpPr w:leftFromText="180" w:rightFromText="180" w:vertAnchor="text" w:horzAnchor="margin" w:tblpX="-34" w:tblpY="220"/>
        <w:tblW w:w="503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64"/>
        <w:gridCol w:w="1353"/>
        <w:gridCol w:w="422"/>
        <w:gridCol w:w="6"/>
        <w:gridCol w:w="1283"/>
        <w:gridCol w:w="2554"/>
        <w:gridCol w:w="137"/>
        <w:gridCol w:w="3935"/>
        <w:gridCol w:w="24"/>
        <w:gridCol w:w="12"/>
        <w:gridCol w:w="1135"/>
        <w:gridCol w:w="1562"/>
        <w:gridCol w:w="388"/>
        <w:gridCol w:w="707"/>
        <w:gridCol w:w="39"/>
        <w:gridCol w:w="103"/>
        <w:gridCol w:w="877"/>
      </w:tblGrid>
      <w:tr w:rsidR="0005491E" w:rsidRPr="0005491E" w:rsidTr="00B04D3F">
        <w:tc>
          <w:tcPr>
            <w:tcW w:w="208" w:type="pct"/>
            <w:gridSpan w:val="2"/>
            <w:vMerge w:val="restart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446" w:type="pct"/>
            <w:vMerge w:val="restart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ind w:hanging="109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41" w:type="pct"/>
            <w:gridSpan w:val="2"/>
            <w:vMerge w:val="restart"/>
            <w:shd w:val="clear" w:color="auto" w:fill="BFBFBF" w:themeFill="background1" w:themeFillShade="BF"/>
          </w:tcPr>
          <w:p w:rsidR="0005491E" w:rsidRPr="0005491E" w:rsidRDefault="0005491E" w:rsidP="00B04D3F">
            <w:pPr>
              <w:spacing w:after="0" w:line="240" w:lineRule="auto"/>
              <w:ind w:left="-13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</w:t>
            </w:r>
          </w:p>
          <w:p w:rsidR="0005491E" w:rsidRPr="0005491E" w:rsidRDefault="0005491E" w:rsidP="00B04D3F">
            <w:pPr>
              <w:spacing w:after="0" w:line="240" w:lineRule="auto"/>
              <w:ind w:left="-13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очасов</w:t>
            </w:r>
            <w:proofErr w:type="spellEnd"/>
          </w:p>
        </w:tc>
        <w:tc>
          <w:tcPr>
            <w:tcW w:w="423" w:type="pct"/>
            <w:vMerge w:val="restart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ип</w:t>
            </w:r>
          </w:p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рока</w:t>
            </w:r>
          </w:p>
        </w:tc>
        <w:tc>
          <w:tcPr>
            <w:tcW w:w="887" w:type="pct"/>
            <w:gridSpan w:val="2"/>
            <w:vMerge w:val="restart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лементы</w:t>
            </w:r>
          </w:p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одержания</w:t>
            </w:r>
          </w:p>
        </w:tc>
        <w:tc>
          <w:tcPr>
            <w:tcW w:w="1297" w:type="pct"/>
            <w:vMerge w:val="restart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Требования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</w:t>
            </w:r>
            <w:proofErr w:type="gramEnd"/>
          </w:p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ровню подготовки учащихся</w:t>
            </w:r>
          </w:p>
        </w:tc>
        <w:tc>
          <w:tcPr>
            <w:tcW w:w="386" w:type="pct"/>
            <w:gridSpan w:val="3"/>
            <w:vMerge w:val="restart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ид</w:t>
            </w:r>
          </w:p>
          <w:p w:rsidR="00623B5E" w:rsidRDefault="00623B5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</w:t>
            </w:r>
            <w:r w:rsidR="0005491E"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нт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оля</w:t>
            </w:r>
          </w:p>
        </w:tc>
        <w:tc>
          <w:tcPr>
            <w:tcW w:w="643" w:type="pct"/>
            <w:gridSpan w:val="2"/>
            <w:vMerge w:val="restart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ind w:left="-7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омашнее</w:t>
            </w:r>
          </w:p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дание</w:t>
            </w:r>
          </w:p>
        </w:tc>
        <w:tc>
          <w:tcPr>
            <w:tcW w:w="569" w:type="pct"/>
            <w:gridSpan w:val="4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ата</w:t>
            </w:r>
          </w:p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оведения</w:t>
            </w:r>
          </w:p>
        </w:tc>
      </w:tr>
      <w:tr w:rsidR="0005491E" w:rsidRPr="0005491E" w:rsidTr="00B04D3F">
        <w:tc>
          <w:tcPr>
            <w:tcW w:w="208" w:type="pct"/>
            <w:gridSpan w:val="2"/>
            <w:vMerge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446" w:type="pct"/>
            <w:vMerge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41" w:type="pct"/>
            <w:gridSpan w:val="2"/>
            <w:vMerge/>
            <w:shd w:val="clear" w:color="auto" w:fill="BFBFBF" w:themeFill="background1" w:themeFillShade="BF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423" w:type="pct"/>
            <w:vMerge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87" w:type="pct"/>
            <w:gridSpan w:val="2"/>
            <w:vMerge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297" w:type="pct"/>
            <w:vMerge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86" w:type="pct"/>
            <w:gridSpan w:val="3"/>
            <w:vMerge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3" w:type="pct"/>
            <w:gridSpan w:val="2"/>
            <w:vMerge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246" w:type="pct"/>
            <w:gridSpan w:val="2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.</w:t>
            </w:r>
          </w:p>
        </w:tc>
        <w:tc>
          <w:tcPr>
            <w:tcW w:w="323" w:type="pct"/>
            <w:gridSpan w:val="2"/>
            <w:shd w:val="clear" w:color="auto" w:fill="BFBFBF" w:themeFill="background1" w:themeFillShade="BF"/>
            <w:vAlign w:val="center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Ф.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87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97" w:type="pct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86" w:type="pct"/>
            <w:gridSpan w:val="3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46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</w:tr>
      <w:tr w:rsidR="0005491E" w:rsidRPr="0005491E" w:rsidTr="00B04D3F">
        <w:tc>
          <w:tcPr>
            <w:tcW w:w="5000" w:type="pct"/>
            <w:gridSpan w:val="18"/>
            <w:shd w:val="clear" w:color="auto" w:fill="D9D9D9" w:themeFill="background1" w:themeFillShade="D9"/>
          </w:tcPr>
          <w:p w:rsidR="0005491E" w:rsidRPr="0005491E" w:rsidRDefault="0005491E" w:rsidP="00B04D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                                                                      Повторе</w:t>
            </w:r>
            <w:r w:rsidR="001D316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ие курса математики 6 класса (5 часов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)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быкновенные дроби, десятичные дроби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вторение алгоритмов сравнения, сложения, вычитания, умножения, деления обыкновенных и  десятичных дробей. Совершенствование навыков решения задач с использованием 2-3 алгоритмов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основные понятия темы: обыкновенная дробь, десятичная дробь, алгоритмов сравнения, сложения, вычитания, умножения, деления дробей;</w:t>
            </w:r>
            <w:proofErr w:type="gram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ёмы рационального выполнения вычислений с дробям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: решать задачи с использованием 2-3 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борник за 6 класс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-15.3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 (вар. 1)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-21.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2 (вар. 1);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-22.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 (вар. 1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46" w:type="pct"/>
          </w:tcPr>
          <w:p w:rsid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Положи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тельные и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трицатель</w:t>
            </w:r>
            <w:r w:rsidR="001D3164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е</w:t>
            </w:r>
            <w:proofErr w:type="spellEnd"/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числа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вторение алгоритмов сравнения, сложения, вычитания, умножения, деления положительных и отрицательных чисел. Совершенствование навыков решения задач с использованием 2-3 алгоритмов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основные понятия темы: положительное число,  отрицательное число, модуль, противоположные числа; алгоритмы сравнения, сложения, вычитания, умножения, деления положительных и отрицательных чисел;</w:t>
            </w:r>
            <w:proofErr w:type="gram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ёмы рационального выполнения вычислений с положительными и отрицательными числам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задачи с использованием 2-3 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овероч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абота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борник за 6 класс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-8.3. № 1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3 (вар. 1);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-14.2, № 3 (вар.1)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-15.4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 (вар. 1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.09</w:t>
            </w:r>
          </w:p>
        </w:tc>
        <w:tc>
          <w:tcPr>
            <w:tcW w:w="289" w:type="pct"/>
          </w:tcPr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1A17EC" w:rsidRPr="0005491E" w:rsidRDefault="001A17E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1A17EC" w:rsidRPr="0005491E" w:rsidTr="00B04D3F">
        <w:tc>
          <w:tcPr>
            <w:tcW w:w="208" w:type="pct"/>
            <w:gridSpan w:val="2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46" w:type="pct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41" w:type="pct"/>
            <w:gridSpan w:val="2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43" w:type="pct"/>
            <w:gridSpan w:val="2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80" w:type="pct"/>
            <w:gridSpan w:val="3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89" w:type="pct"/>
          </w:tcPr>
          <w:p w:rsidR="001A17EC" w:rsidRPr="001A17EC" w:rsidRDefault="001A17EC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1A17EC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05491E" w:rsidRPr="0005491E" w:rsidTr="00B04D3F">
        <w:trPr>
          <w:trHeight w:val="3299"/>
        </w:trPr>
        <w:tc>
          <w:tcPr>
            <w:tcW w:w="208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446" w:type="pct"/>
          </w:tcPr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еобра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ова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выраже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вторение законов арифметических действий, способов преобразования алгебраических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овершенствование навыков решения задач с использованием 2-3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ов</w:t>
            </w:r>
          </w:p>
          <w:p w:rsidR="0005491E" w:rsidRPr="0005491E" w:rsidRDefault="0005491E" w:rsidP="00B04D3F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законы арифметических действий: переместительного, сочетательного, распределительного; способов преобразования алгебраических выражений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приёмы рационального выполнения преобразования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решать задачи с использованием 2-3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использовать приём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</w:t>
            </w:r>
            <w:proofErr w:type="gram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ения задач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бота по группам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борник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а</w:t>
            </w:r>
            <w:proofErr w:type="gram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6  класс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-17.2; С-18.2</w:t>
            </w:r>
          </w:p>
          <w:p w:rsidR="0005491E" w:rsidRPr="0005491E" w:rsidRDefault="0005491E" w:rsidP="00B04D3F">
            <w:pPr>
              <w:spacing w:after="0" w:line="240" w:lineRule="auto"/>
              <w:ind w:hanging="109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(задания 1 вар.)</w:t>
            </w: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4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ение уравнений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вторение свойств уравнений и тождественных преобразований при решении уравн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вершенствование навыков решения задач с использованием 2-3 алгоритм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основные понятия темы: уравнение, корень уравнения; алгоритма решения линейного уравнения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ёмов рационального решения линейных уравн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решать задачи с использованием 2-3 алгоритм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использовать приёмы рационального решения задач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уальные карточки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борник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а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6 класс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-19.2(вар.1)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-19.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, № 2 (вар.1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5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1D3164" w:rsidRPr="0005491E" w:rsidTr="00B04D3F">
        <w:tc>
          <w:tcPr>
            <w:tcW w:w="208" w:type="pct"/>
            <w:gridSpan w:val="2"/>
          </w:tcPr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</w:p>
        </w:tc>
        <w:tc>
          <w:tcPr>
            <w:tcW w:w="446" w:type="pct"/>
          </w:tcPr>
          <w:p w:rsid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Диагнос</w:t>
            </w:r>
            <w:proofErr w:type="spellEnd"/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тическая</w:t>
            </w:r>
            <w:proofErr w:type="spellEnd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работа</w:t>
            </w:r>
          </w:p>
        </w:tc>
        <w:tc>
          <w:tcPr>
            <w:tcW w:w="141" w:type="pct"/>
            <w:gridSpan w:val="2"/>
          </w:tcPr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>Урок          контроля         ЗУН  учащихся</w:t>
            </w:r>
          </w:p>
        </w:tc>
        <w:tc>
          <w:tcPr>
            <w:tcW w:w="842" w:type="pct"/>
          </w:tcPr>
          <w:p w:rsidR="001D3164" w:rsidRP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>Положительные и отрицательные числа. Преобразования алгебраических выражений.</w:t>
            </w:r>
          </w:p>
          <w:p w:rsidR="001D3164" w:rsidRP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>Свойства уравнений. Координатная плоскость</w:t>
            </w:r>
          </w:p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1D3164" w:rsidRP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1D3164" w:rsidRP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 xml:space="preserve">- находить значения выражений и решать уравнения, используя правила и свойства действий с положительными и отрицательными числами;  </w:t>
            </w:r>
          </w:p>
          <w:p w:rsidR="001D3164" w:rsidRP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 xml:space="preserve">- неизвестный член пропорции; </w:t>
            </w:r>
          </w:p>
          <w:p w:rsidR="001D3164" w:rsidRP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 xml:space="preserve">- дробь от числа, несколько процентов от числа; </w:t>
            </w:r>
          </w:p>
          <w:p w:rsidR="001D3164" w:rsidRP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 xml:space="preserve">- число по его дроби или по нескольким процентам;  </w:t>
            </w:r>
          </w:p>
          <w:p w:rsidR="001D3164" w:rsidRP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 xml:space="preserve">- строить фигуры по их координатам на координатной плоскости; </w:t>
            </w:r>
          </w:p>
          <w:p w:rsidR="001D3164" w:rsidRP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 xml:space="preserve">- применять изученные формулы </w:t>
            </w:r>
            <w:proofErr w:type="gramStart"/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>при</w:t>
            </w:r>
            <w:proofErr w:type="gramEnd"/>
            <w:r w:rsidRPr="001D3164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</w:tc>
        <w:tc>
          <w:tcPr>
            <w:tcW w:w="374" w:type="pct"/>
          </w:tcPr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Контрольная работа</w:t>
            </w:r>
          </w:p>
        </w:tc>
        <w:tc>
          <w:tcPr>
            <w:tcW w:w="643" w:type="pct"/>
            <w:gridSpan w:val="2"/>
          </w:tcPr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Задания нет</w:t>
            </w:r>
          </w:p>
        </w:tc>
        <w:tc>
          <w:tcPr>
            <w:tcW w:w="280" w:type="pct"/>
            <w:gridSpan w:val="3"/>
          </w:tcPr>
          <w:p w:rsidR="001D3164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8.09</w:t>
            </w:r>
          </w:p>
        </w:tc>
        <w:tc>
          <w:tcPr>
            <w:tcW w:w="289" w:type="pct"/>
          </w:tcPr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1D3164" w:rsidRPr="0005491E" w:rsidTr="00B04D3F">
        <w:tc>
          <w:tcPr>
            <w:tcW w:w="208" w:type="pct"/>
            <w:gridSpan w:val="2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46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41" w:type="pct"/>
            <w:gridSpan w:val="2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43" w:type="pct"/>
            <w:gridSpan w:val="2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80" w:type="pct"/>
            <w:gridSpan w:val="3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89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05491E" w:rsidRPr="0005491E" w:rsidTr="00B04D3F">
        <w:tc>
          <w:tcPr>
            <w:tcW w:w="5000" w:type="pct"/>
            <w:gridSpan w:val="18"/>
            <w:shd w:val="clear" w:color="auto" w:fill="BFBFBF" w:themeFill="background1" w:themeFillShade="BF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                                                Глава 1. Математический</w:t>
            </w:r>
            <w:r w:rsidR="001D316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язык. Математическая модель (13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часов)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D3164" w:rsidP="00B04D3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10856" w:rsidRDefault="0005491E" w:rsidP="00B04D3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ебра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еск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выражения</w:t>
            </w:r>
          </w:p>
        </w:tc>
        <w:tc>
          <w:tcPr>
            <w:tcW w:w="141" w:type="pct"/>
            <w:gridSpan w:val="2"/>
            <w:vMerge w:val="restart"/>
          </w:tcPr>
          <w:p w:rsidR="001A17EC" w:rsidRPr="0005491E" w:rsidRDefault="001A17EC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A17EC" w:rsidRPr="0005491E" w:rsidRDefault="00623B5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  <w:p w:rsidR="0005491E" w:rsidRPr="0005491E" w:rsidRDefault="0005491E" w:rsidP="00B04D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ind w:left="74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ведение понятий:</w:t>
            </w:r>
          </w:p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ind w:left="74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алгебраическое </w:t>
            </w:r>
            <w:proofErr w:type="spellStart"/>
            <w:r w:rsidR="001A17EC" w:rsidRPr="001A17EC">
              <w:rPr>
                <w:rFonts w:ascii="Times New Roman" w:eastAsia="Times New Roman" w:hAnsi="Times New Roman" w:cs="Times New Roman"/>
                <w:lang w:eastAsia="ru-RU"/>
              </w:rPr>
              <w:t>выра</w:t>
            </w:r>
            <w:proofErr w:type="spellEnd"/>
            <w:r w:rsidR="001A17EC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ind w:left="74" w:hanging="108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же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, значение</w:t>
            </w:r>
            <w:r w:rsidR="001A17E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="001A17EC">
              <w:rPr>
                <w:rFonts w:ascii="Times New Roman" w:eastAsia="Times New Roman" w:hAnsi="Times New Roman" w:cs="Times New Roman"/>
                <w:lang w:eastAsia="ru-RU"/>
              </w:rPr>
              <w:t>а</w:t>
            </w:r>
            <w:r w:rsidR="001A17EC" w:rsidRPr="001A17EC">
              <w:rPr>
                <w:rFonts w:ascii="Times New Roman" w:eastAsia="Times New Roman" w:hAnsi="Times New Roman" w:cs="Times New Roman"/>
                <w:lang w:eastAsia="ru-RU"/>
              </w:rPr>
              <w:t>лгеб</w:t>
            </w:r>
            <w:proofErr w:type="spellEnd"/>
          </w:p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ического</w:t>
            </w:r>
            <w:proofErr w:type="spellEnd"/>
            <w:r w:rsidR="001A17EC">
              <w:rPr>
                <w:rFonts w:ascii="Times New Roman" w:eastAsia="Times New Roman" w:hAnsi="Times New Roman" w:cs="Times New Roman"/>
                <w:lang w:eastAsia="ru-RU"/>
              </w:rPr>
              <w:t xml:space="preserve"> выражения</w:t>
            </w:r>
          </w:p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ind w:left="74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еременная</w:t>
            </w:r>
            <w:r w:rsidR="001A17E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="001A17EC" w:rsidRPr="001A17EC">
              <w:rPr>
                <w:rFonts w:ascii="Times New Roman" w:eastAsia="Times New Roman" w:hAnsi="Times New Roman" w:cs="Times New Roman"/>
                <w:lang w:eastAsia="ru-RU"/>
              </w:rPr>
              <w:t>допусти</w:t>
            </w:r>
            <w:r w:rsidR="001A17EC">
              <w:rPr>
                <w:rFonts w:ascii="Times New Roman" w:eastAsia="Times New Roman" w:hAnsi="Times New Roman" w:cs="Times New Roman"/>
                <w:lang w:eastAsia="ru-RU"/>
              </w:rPr>
              <w:t>сти</w:t>
            </w:r>
            <w:proofErr w:type="spellEnd"/>
          </w:p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ind w:left="74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ое значение</w:t>
            </w:r>
            <w:r w:rsidR="001A17E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1A17EC" w:rsidRPr="001A17EC">
              <w:rPr>
                <w:rFonts w:ascii="Times New Roman" w:eastAsia="Times New Roman" w:hAnsi="Times New Roman" w:cs="Times New Roman"/>
                <w:lang w:eastAsia="ru-RU"/>
              </w:rPr>
              <w:t>перемен</w:t>
            </w:r>
            <w:r w:rsidR="001A17EC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ной,</w:t>
            </w:r>
            <w:r w:rsidR="001A17EC">
              <w:t xml:space="preserve"> </w:t>
            </w:r>
            <w:r w:rsidR="001A17EC" w:rsidRPr="001A17EC">
              <w:rPr>
                <w:rFonts w:ascii="Times New Roman" w:eastAsia="Times New Roman" w:hAnsi="Times New Roman" w:cs="Times New Roman"/>
                <w:lang w:eastAsia="ru-RU"/>
              </w:rPr>
              <w:t>недопустимое</w:t>
            </w:r>
            <w:r w:rsidR="006719CD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="001A17EC" w:rsidRPr="001A17EC">
              <w:rPr>
                <w:rFonts w:ascii="Times New Roman" w:eastAsia="Times New Roman" w:hAnsi="Times New Roman" w:cs="Times New Roman"/>
                <w:lang w:eastAsia="ru-RU"/>
              </w:rPr>
              <w:t>зна</w:t>
            </w:r>
            <w:proofErr w:type="spellEnd"/>
          </w:p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ind w:left="74" w:hanging="108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е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еременной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  <w:r w:rsidR="006719CD" w:rsidRPr="006719CD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="006719CD" w:rsidRPr="006719CD">
              <w:rPr>
                <w:rFonts w:ascii="Times New Roman" w:eastAsia="Times New Roman" w:hAnsi="Times New Roman" w:cs="Times New Roman"/>
                <w:lang w:eastAsia="ru-RU"/>
              </w:rPr>
              <w:t>ас</w:t>
            </w:r>
            <w:proofErr w:type="spellEnd"/>
          </w:p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ind w:left="74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мотрение приёмов </w:t>
            </w:r>
            <w:proofErr w:type="spellStart"/>
            <w:r w:rsidR="006719CD" w:rsidRPr="006719CD">
              <w:rPr>
                <w:rFonts w:ascii="Times New Roman" w:eastAsia="Times New Roman" w:hAnsi="Times New Roman" w:cs="Times New Roman"/>
                <w:lang w:eastAsia="ru-RU"/>
              </w:rPr>
              <w:t>ра</w:t>
            </w:r>
            <w:proofErr w:type="spellEnd"/>
            <w:r w:rsidR="006719C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 </w:t>
            </w:r>
          </w:p>
          <w:p w:rsidR="0005491E" w:rsidRPr="0005491E" w:rsidRDefault="0005491E" w:rsidP="00B04D3F">
            <w:pPr>
              <w:tabs>
                <w:tab w:val="left" w:pos="1694"/>
              </w:tabs>
              <w:spacing w:after="0" w:line="240" w:lineRule="auto"/>
              <w:ind w:left="74" w:hanging="108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ционального</w:t>
            </w:r>
            <w:proofErr w:type="spellEnd"/>
            <w:r w:rsidR="006719CD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6719CD" w:rsidRPr="006719CD">
              <w:rPr>
                <w:rFonts w:ascii="Times New Roman" w:eastAsia="Times New Roman" w:hAnsi="Times New Roman" w:cs="Times New Roman"/>
                <w:lang w:eastAsia="ru-RU"/>
              </w:rPr>
              <w:t>упроще</w:t>
            </w:r>
            <w:r w:rsidR="006719CD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</w:p>
          <w:p w:rsidR="0005491E" w:rsidRPr="0005491E" w:rsidRDefault="0005491E" w:rsidP="00B04D3F">
            <w:pPr>
              <w:tabs>
                <w:tab w:val="left" w:pos="0"/>
                <w:tab w:val="left" w:pos="1694"/>
              </w:tabs>
              <w:spacing w:after="0" w:line="240" w:lineRule="auto"/>
              <w:ind w:left="-102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а алгебраических </w:t>
            </w:r>
          </w:p>
          <w:p w:rsidR="0005491E" w:rsidRDefault="0005491E" w:rsidP="00B04D3F">
            <w:pPr>
              <w:tabs>
                <w:tab w:val="left" w:pos="0"/>
                <w:tab w:val="left" w:pos="1694"/>
              </w:tabs>
              <w:spacing w:after="0" w:line="240" w:lineRule="auto"/>
              <w:ind w:left="-102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выражений</w:t>
            </w:r>
          </w:p>
          <w:p w:rsidR="001D3164" w:rsidRDefault="001D3164" w:rsidP="00B04D3F">
            <w:pPr>
              <w:tabs>
                <w:tab w:val="left" w:pos="0"/>
                <w:tab w:val="left" w:pos="1694"/>
              </w:tabs>
              <w:spacing w:after="0" w:line="240" w:lineRule="auto"/>
              <w:ind w:left="-102" w:hanging="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3164" w:rsidRDefault="001D3164" w:rsidP="00B04D3F">
            <w:pPr>
              <w:tabs>
                <w:tab w:val="left" w:pos="0"/>
                <w:tab w:val="left" w:pos="1694"/>
              </w:tabs>
              <w:spacing w:after="0" w:line="240" w:lineRule="auto"/>
              <w:ind w:left="-102" w:hanging="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3164" w:rsidRPr="0005491E" w:rsidRDefault="001D3164" w:rsidP="00B04D3F">
            <w:pPr>
              <w:tabs>
                <w:tab w:val="left" w:pos="0"/>
                <w:tab w:val="left" w:pos="1694"/>
              </w:tabs>
              <w:spacing w:after="0" w:line="240" w:lineRule="auto"/>
              <w:ind w:left="-102" w:hanging="108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основные понятия: алгебраическое выражение, значение алгебраического выражения; алгоритма нахождения значения алгебраического выражения при указанных значениях переменных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приёмы упрощения алгебраических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задачи с использованием 2-3 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  <w:vAlign w:val="center"/>
          </w:tcPr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.</w:t>
            </w: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4(а, б), </w:t>
            </w: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5(а, б),</w:t>
            </w: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1(б, г);</w:t>
            </w:r>
          </w:p>
          <w:p w:rsid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3 (а, г)</w:t>
            </w:r>
          </w:p>
          <w:p w:rsidR="001A17EC" w:rsidRPr="0005491E" w:rsidRDefault="001A17EC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0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7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Числовые и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ебра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еск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выражения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ассмотрение  приёмов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нахождения значения числового выражения рациональным способом;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ационального упрощения алгебраических выражений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основные понятия: числовое и алгебраическое выражения; значения числового и алгебраического выражений; алгоритма нахождения значения числового выражения и алгоритма нахождения значения алгебраического выражения при указанных значениях переменных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приёмы: нахождения значения числового выражения рациональным способом и приёмы упрощения алгебраических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решать комбинированные задачи с применением более чем 3 алгоритмов,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использовать приёмы рационального решения задач</w:t>
            </w:r>
          </w:p>
          <w:p w:rsid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3164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 № 1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1. </w:t>
            </w:r>
          </w:p>
          <w:p w:rsidR="0005491E" w:rsidRPr="0005491E" w:rsidRDefault="0005491E" w:rsidP="00B04D3F">
            <w:pPr>
              <w:suppressAutoHyphens/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5, 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6, </w:t>
            </w:r>
          </w:p>
          <w:p w:rsidR="0005491E" w:rsidRPr="0005491E" w:rsidRDefault="0005491E" w:rsidP="00B04D3F">
            <w:pPr>
              <w:suppressAutoHyphens/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3, 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44</w:t>
            </w:r>
          </w:p>
          <w:p w:rsidR="0005491E" w:rsidRPr="0005491E" w:rsidRDefault="0005491E" w:rsidP="00B04D3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1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1D3164" w:rsidRPr="0005491E" w:rsidTr="00B04D3F">
        <w:tc>
          <w:tcPr>
            <w:tcW w:w="208" w:type="pct"/>
            <w:gridSpan w:val="2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46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41" w:type="pct"/>
            <w:gridSpan w:val="2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43" w:type="pct"/>
            <w:gridSpan w:val="2"/>
          </w:tcPr>
          <w:p w:rsidR="001D3164" w:rsidRPr="001D3164" w:rsidRDefault="001D3164" w:rsidP="00B04D3F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80" w:type="pct"/>
            <w:gridSpan w:val="3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89" w:type="pct"/>
          </w:tcPr>
          <w:p w:rsidR="001D3164" w:rsidRPr="001D3164" w:rsidRDefault="001D3164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1D3164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8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Что такое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атемат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ески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язык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Введение понятия «математический язык», его составных элементов. Знакомство с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авилами чтения информации, записанной на языке математических символов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составные элементы математического язык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правила чтения информации, записанной на языке математических символов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643" w:type="pct"/>
            <w:gridSpan w:val="2"/>
            <w:vAlign w:val="center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6,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1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4,  № 4.40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2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Что такое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атемат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ески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язык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Повторение понятия «математический язык», его составных элементов. Работа с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авилами чтения информации, записанной на языке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атематических символов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составные элементы математического язык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правила чтения информации, записанной на языке математических символов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водить примеры для иллюстрации изученных положений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уществлять «перевод» выражений с математического языка на обычный язык и обратно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643" w:type="pct"/>
            <w:gridSpan w:val="2"/>
            <w:vAlign w:val="center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0, 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3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4, № 4.41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5.0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</w:tr>
      <w:tr w:rsidR="0005491E" w:rsidRPr="0005491E" w:rsidTr="00B04D3F">
        <w:trPr>
          <w:trHeight w:val="272"/>
        </w:trPr>
        <w:tc>
          <w:tcPr>
            <w:tcW w:w="208" w:type="pct"/>
            <w:gridSpan w:val="2"/>
          </w:tcPr>
          <w:p w:rsidR="0005491E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Что такое математическая модель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   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е «математическая модель», виды математических моделей.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комство с этапами реализации метода математического моделирования и приёмов составления задачи по данной  математической модели</w:t>
            </w:r>
          </w:p>
          <w:p w:rsidR="006719CD" w:rsidRDefault="006719C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719CD" w:rsidRDefault="006719C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719CD" w:rsidRDefault="006719C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719CD" w:rsidRPr="0005491E" w:rsidRDefault="006719C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онятие «математическая модель», виды  математических моделей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этапы реализации метода математического моделирова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ёмы составления задачи по данной  математической модел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задачи с использованием 2-3 алгоритм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4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  <w:vAlign w:val="center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21,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9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8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4,  № 4.42*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7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1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Что такое математическая модель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Повторение понятия «математическая модель», видов  математических моделей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этапов реализации метода математического моделирования и приёмов составления задачи по данной  математической модели.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онятие «математическая модель», виды  математических моделей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этапы реализации метода математического моделирова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ёмы составления задачи по данной  математической модел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решать текстовые задачи, выделяя три этапа математического моделирования;</w:t>
            </w:r>
          </w:p>
          <w:p w:rsidR="006719CD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 находить несколько способов решения, аргументировать рациональный способ, проводить доказательные рассуждения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 № 1</w:t>
            </w:r>
          </w:p>
        </w:tc>
        <w:tc>
          <w:tcPr>
            <w:tcW w:w="643" w:type="pct"/>
            <w:gridSpan w:val="2"/>
            <w:vAlign w:val="center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42,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4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6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4,  № 4.43*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8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2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Линейное уравнение с одной переменной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     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я: уравнение, корень уравнения,  линейное уравнение с одной переменной, равносильные уравнения, свойства уравнений и тождественные преобразования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определения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авнение, корень уравнения,  линейное уравнение с одной переменной, равносильные уравне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алгоритм решения линейного уравнения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находить  корни уравнения (или доказывать, что их нет);</w:t>
            </w:r>
          </w:p>
          <w:p w:rsidR="006719CD" w:rsidRPr="006719C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линейные уравнения с одной переменной, применяя свойства уравнений и тождественные преобразования.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4.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9 (а, г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2, 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9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9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3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Линейное уравнение с одной переменной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рованный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е линейного уравнения с одной переменной и алгоритм его решения;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ставление  математической модели реальной ситуации в виде  линейного уравнения; составление  задачи по данной математической модели</w:t>
            </w:r>
          </w:p>
          <w:p w:rsidR="001D3164" w:rsidRPr="0005491E" w:rsidRDefault="001D3164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алгоритм решения линейного уравне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приёмы</w:t>
            </w:r>
            <w:r w:rsidRPr="0005491E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оставления  математической модели реальной ситуации в виде  линейного уравне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ёмы  составление  задачи по данной математической модели</w:t>
            </w:r>
          </w:p>
          <w:p w:rsidR="006719CD" w:rsidRPr="006719C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задачи </w:t>
            </w:r>
            <w:r w:rsidR="006719CD">
              <w:rPr>
                <w:rFonts w:ascii="Times New Roman" w:eastAsia="Times New Roman" w:hAnsi="Times New Roman" w:cs="Times New Roman"/>
                <w:lang w:eastAsia="ru-RU"/>
              </w:rPr>
              <w:t>с использованием 2-3 алгоритмов</w:t>
            </w:r>
          </w:p>
          <w:p w:rsidR="006719CD" w:rsidRPr="0005491E" w:rsidRDefault="006719C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5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4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0, 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4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8 (а, б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2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6719CD" w:rsidRPr="0005491E" w:rsidTr="00B04D3F">
        <w:tc>
          <w:tcPr>
            <w:tcW w:w="208" w:type="pct"/>
            <w:gridSpan w:val="2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46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41" w:type="pct"/>
            <w:gridSpan w:val="2"/>
          </w:tcPr>
          <w:p w:rsidR="006719CD" w:rsidRPr="006719CD" w:rsidRDefault="006719CD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</w:tcPr>
          <w:p w:rsidR="006719CD" w:rsidRPr="006719CD" w:rsidRDefault="006719CD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6719CD" w:rsidRPr="006719CD" w:rsidRDefault="006719CD" w:rsidP="00B04D3F">
            <w:pPr>
              <w:spacing w:after="0" w:line="240" w:lineRule="auto"/>
              <w:ind w:hanging="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43" w:type="pct"/>
            <w:gridSpan w:val="2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80" w:type="pct"/>
            <w:gridSpan w:val="3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89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4</w:t>
            </w:r>
          </w:p>
        </w:tc>
        <w:tc>
          <w:tcPr>
            <w:tcW w:w="446" w:type="pct"/>
          </w:tcPr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ординат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рямая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рованный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Понятие координатной прямой, координаты точки. Знакомство  с формулой нахождения расстояния между точками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координатной прямой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определение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координатной прямой, координаты точк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приём  нахождения расстояния между точками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координатной прямой по формуле АВ = |а-в|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с использованием 2-3 алгоритм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менять полученные знания в новой ситуации; использовать приёмы рационального решения задач.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5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7 (а, б),</w:t>
            </w:r>
          </w:p>
          <w:p w:rsidR="0005491E" w:rsidRPr="0005491E" w:rsidRDefault="0005491E" w:rsidP="00B04D3F">
            <w:pPr>
              <w:tabs>
                <w:tab w:val="left" w:pos="-106"/>
              </w:tabs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5.9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(а, в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2 (а, г)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4 (а, г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bookmarkStart w:id="0" w:name="_GoBack"/>
            <w:bookmarkEnd w:id="0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4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5</w:t>
            </w:r>
          </w:p>
        </w:tc>
        <w:tc>
          <w:tcPr>
            <w:tcW w:w="446" w:type="pct"/>
          </w:tcPr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ординат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рямая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е числовых промежутков: луч, открытый луч, интервал, полуинтервал, отрезок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определени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числовых промежутков: луч, открытый луч, интервал, полуинтервал, отрезок;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с использованием 2-3 алгоритм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менять полученные знания в новой ситуации; использовать приёмы рационального решения задач; переводить информацию из одной знаковой системы в другую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6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5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27,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9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31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6 (а, г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035EB8">
              <w:rPr>
                <w:rFonts w:ascii="Times New Roman" w:eastAsia="Times New Roman" w:hAnsi="Times New Roman" w:cs="Times New Roman"/>
                <w:lang w:eastAsia="ru-RU"/>
              </w:rPr>
              <w:t>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40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5.09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35EB8" w:rsidRPr="0005491E" w:rsidTr="00B04D3F">
        <w:trPr>
          <w:trHeight w:val="1710"/>
        </w:trPr>
        <w:tc>
          <w:tcPr>
            <w:tcW w:w="208" w:type="pct"/>
            <w:gridSpan w:val="2"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6</w:t>
            </w:r>
          </w:p>
        </w:tc>
        <w:tc>
          <w:tcPr>
            <w:tcW w:w="446" w:type="pct"/>
          </w:tcPr>
          <w:p w:rsidR="00813012" w:rsidRPr="0005491E" w:rsidRDefault="00035EB8" w:rsidP="0081301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ешение задач. 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 w:val="restart"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овторения и обобщения</w:t>
            </w:r>
          </w:p>
        </w:tc>
        <w:tc>
          <w:tcPr>
            <w:tcW w:w="842" w:type="pct"/>
          </w:tcPr>
          <w:p w:rsidR="00035EB8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истематизация знаний по темам главы 1. Устранение пробелов в знаниях учащихся. 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: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темы, приёмы решения задач повышенного уровня сложности.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по алгоритму;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; 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уальные карточки</w:t>
            </w:r>
          </w:p>
        </w:tc>
        <w:tc>
          <w:tcPr>
            <w:tcW w:w="643" w:type="pct"/>
            <w:gridSpan w:val="2"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 -5.</w:t>
            </w:r>
          </w:p>
          <w:p w:rsidR="00035EB8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№5.14(</w:t>
            </w: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.г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>),5.22,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.29(</w:t>
            </w: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,г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35EB8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6.09</w:t>
            </w:r>
          </w:p>
        </w:tc>
        <w:tc>
          <w:tcPr>
            <w:tcW w:w="289" w:type="pct"/>
            <w:vMerge w:val="restart"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35EB8" w:rsidRPr="0005491E" w:rsidTr="00B04D3F">
        <w:trPr>
          <w:trHeight w:val="1065"/>
        </w:trPr>
        <w:tc>
          <w:tcPr>
            <w:tcW w:w="208" w:type="pct"/>
            <w:gridSpan w:val="2"/>
          </w:tcPr>
          <w:p w:rsidR="00035EB8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7</w:t>
            </w:r>
          </w:p>
        </w:tc>
        <w:tc>
          <w:tcPr>
            <w:tcW w:w="446" w:type="pct"/>
          </w:tcPr>
          <w:p w:rsidR="00035EB8" w:rsidRPr="00035EB8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35EB8">
              <w:rPr>
                <w:rFonts w:ascii="Times New Roman" w:eastAsia="Times New Roman" w:hAnsi="Times New Roman" w:cs="Times New Roman"/>
                <w:lang w:eastAsia="ru-RU"/>
              </w:rPr>
              <w:t xml:space="preserve">Решение задач. Подготовка </w:t>
            </w:r>
            <w:proofErr w:type="gramStart"/>
            <w:r w:rsidRPr="00035EB8">
              <w:rPr>
                <w:rFonts w:ascii="Times New Roman" w:eastAsia="Times New Roman" w:hAnsi="Times New Roman" w:cs="Times New Roman"/>
                <w:lang w:eastAsia="ru-RU"/>
              </w:rPr>
              <w:t>к</w:t>
            </w:r>
            <w:proofErr w:type="gramEnd"/>
            <w:r w:rsidRPr="00035EB8">
              <w:rPr>
                <w:rFonts w:ascii="Times New Roman" w:eastAsia="Times New Roman" w:hAnsi="Times New Roman" w:cs="Times New Roman"/>
                <w:lang w:eastAsia="ru-RU"/>
              </w:rPr>
              <w:t xml:space="preserve"> контроль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35EB8">
              <w:rPr>
                <w:rFonts w:ascii="Times New Roman" w:eastAsia="Times New Roman" w:hAnsi="Times New Roman" w:cs="Times New Roman"/>
                <w:lang w:eastAsia="ru-RU"/>
              </w:rPr>
              <w:t>ной работе</w:t>
            </w:r>
          </w:p>
        </w:tc>
        <w:tc>
          <w:tcPr>
            <w:tcW w:w="141" w:type="pct"/>
            <w:gridSpan w:val="2"/>
            <w:vMerge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35EB8">
              <w:rPr>
                <w:rFonts w:ascii="Times New Roman" w:eastAsia="Times New Roman" w:hAnsi="Times New Roman" w:cs="Times New Roman"/>
                <w:lang w:eastAsia="ru-RU"/>
              </w:rPr>
              <w:t>Урок повторения и обобщения</w:t>
            </w:r>
          </w:p>
        </w:tc>
        <w:tc>
          <w:tcPr>
            <w:tcW w:w="842" w:type="pct"/>
          </w:tcPr>
          <w:p w:rsidR="00035EB8" w:rsidRPr="0005491E" w:rsidRDefault="00035EB8" w:rsidP="00B04D3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035EB8">
              <w:rPr>
                <w:rFonts w:ascii="Times New Roman" w:eastAsia="Times New Roman" w:hAnsi="Times New Roman" w:cs="Times New Roman"/>
                <w:lang w:eastAsia="ru-RU"/>
              </w:rPr>
              <w:t xml:space="preserve">Систематизация знаний по темам главы 1. Устранение пробелов в знаниях учащихся.  Подготовка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к </w:t>
            </w: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контр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.р</w:t>
            </w:r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>аб</w:t>
            </w:r>
            <w:proofErr w:type="spellEnd"/>
          </w:p>
        </w:tc>
        <w:tc>
          <w:tcPr>
            <w:tcW w:w="1354" w:type="pct"/>
            <w:gridSpan w:val="4"/>
            <w:vMerge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643" w:type="pct"/>
            <w:gridSpan w:val="2"/>
          </w:tcPr>
          <w:p w:rsidR="00035EB8" w:rsidRPr="00035EB8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35EB8">
              <w:rPr>
                <w:rFonts w:ascii="Times New Roman" w:eastAsia="Times New Roman" w:hAnsi="Times New Roman" w:cs="Times New Roman"/>
                <w:lang w:eastAsia="ru-RU"/>
              </w:rPr>
              <w:t>Домашняя</w:t>
            </w:r>
          </w:p>
          <w:p w:rsidR="00035EB8" w:rsidRPr="00035EB8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35EB8">
              <w:rPr>
                <w:rFonts w:ascii="Times New Roman" w:eastAsia="Times New Roman" w:hAnsi="Times New Roman" w:cs="Times New Roman"/>
                <w:lang w:eastAsia="ru-RU"/>
              </w:rPr>
              <w:t xml:space="preserve">контрольная работа </w:t>
            </w:r>
          </w:p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35EB8">
              <w:rPr>
                <w:rFonts w:ascii="Times New Roman" w:eastAsia="Times New Roman" w:hAnsi="Times New Roman" w:cs="Times New Roman"/>
                <w:lang w:eastAsia="ru-RU"/>
              </w:rPr>
              <w:t>№ 1(вар.1)</w:t>
            </w:r>
          </w:p>
        </w:tc>
        <w:tc>
          <w:tcPr>
            <w:tcW w:w="280" w:type="pct"/>
            <w:gridSpan w:val="3"/>
          </w:tcPr>
          <w:p w:rsidR="00035EB8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9.09</w:t>
            </w:r>
          </w:p>
        </w:tc>
        <w:tc>
          <w:tcPr>
            <w:tcW w:w="289" w:type="pct"/>
            <w:vMerge/>
          </w:tcPr>
          <w:p w:rsidR="00035EB8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035EB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8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</w:t>
            </w:r>
            <w:r w:rsidR="006719CD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абота  </w:t>
            </w:r>
          </w:p>
          <w:p w:rsidR="0005491E" w:rsidRPr="006719C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«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Математически</w:t>
            </w:r>
            <w:r w:rsidR="006719CD">
              <w:rPr>
                <w:rFonts w:ascii="Times New Roman" w:eastAsia="Times New Roman" w:hAnsi="Times New Roman" w:cs="Times New Roman"/>
                <w:b/>
                <w:lang w:eastAsia="ru-RU"/>
              </w:rPr>
              <w:t>й</w:t>
            </w:r>
            <w:proofErr w:type="gramEnd"/>
            <w:r w:rsidR="006719CD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  <w:proofErr w:type="spellStart"/>
            <w:r w:rsidR="006719CD">
              <w:rPr>
                <w:rFonts w:ascii="Times New Roman" w:eastAsia="Times New Roman" w:hAnsi="Times New Roman" w:cs="Times New Roman"/>
                <w:b/>
                <w:lang w:eastAsia="ru-RU"/>
              </w:rPr>
              <w:t>язы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Математическая модель»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</w:t>
            </w:r>
          </w:p>
          <w:p w:rsidR="0005491E" w:rsidRPr="0005491E" w:rsidRDefault="0005491E" w:rsidP="00B04D3F">
            <w:pPr>
              <w:spacing w:after="0" w:line="240" w:lineRule="auto"/>
              <w:ind w:left="-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контроля   и оценки       ЗУН</w:t>
            </w:r>
          </w:p>
          <w:p w:rsidR="0005491E" w:rsidRPr="0005491E" w:rsidRDefault="0005491E" w:rsidP="00B04D3F">
            <w:pPr>
              <w:spacing w:after="0" w:line="240" w:lineRule="auto"/>
              <w:ind w:left="-10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чащихся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явление знаний и умений учащихся, степени усвоения ими материала</w:t>
            </w: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</w:t>
            </w:r>
          </w:p>
        </w:tc>
        <w:tc>
          <w:tcPr>
            <w:tcW w:w="643" w:type="pct"/>
            <w:gridSpan w:val="2"/>
          </w:tcPr>
          <w:p w:rsidR="0005491E" w:rsidRPr="0005491E" w:rsidRDefault="00DD023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Задания нет</w:t>
            </w: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6719CD" w:rsidRPr="0005491E" w:rsidTr="00B04D3F">
        <w:tc>
          <w:tcPr>
            <w:tcW w:w="208" w:type="pct"/>
            <w:gridSpan w:val="2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446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41" w:type="pct"/>
            <w:gridSpan w:val="2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43" w:type="pct"/>
            <w:gridSpan w:val="2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80" w:type="pct"/>
            <w:gridSpan w:val="3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89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05491E" w:rsidRPr="0005491E" w:rsidTr="00B04D3F">
        <w:tc>
          <w:tcPr>
            <w:tcW w:w="5000" w:type="pct"/>
            <w:gridSpan w:val="18"/>
            <w:shd w:val="clear" w:color="auto" w:fill="D9D9D9" w:themeFill="background1" w:themeFillShade="D9"/>
          </w:tcPr>
          <w:p w:rsidR="0005491E" w:rsidRDefault="0005491E" w:rsidP="00B04D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                                                                               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2. Линейная функция 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 xml:space="preserve">(15 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ов)</w:t>
            </w:r>
          </w:p>
          <w:p w:rsidR="006719CD" w:rsidRPr="0005491E" w:rsidRDefault="006719CD" w:rsidP="00B04D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05491E" w:rsidRPr="0005491E" w:rsidTr="00B04D3F">
        <w:tc>
          <w:tcPr>
            <w:tcW w:w="187" w:type="pct"/>
          </w:tcPr>
          <w:p w:rsidR="0005491E" w:rsidRPr="0005491E" w:rsidRDefault="00DD023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9</w:t>
            </w:r>
          </w:p>
        </w:tc>
        <w:tc>
          <w:tcPr>
            <w:tcW w:w="467" w:type="pct"/>
            <w:gridSpan w:val="2"/>
          </w:tcPr>
          <w:p w:rsidR="006719CD" w:rsidRDefault="006719C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оординат</w:t>
            </w:r>
            <w:r w:rsidR="00A734A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лос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ость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  <w:shd w:val="clear" w:color="auto" w:fill="auto"/>
          </w:tcPr>
          <w:p w:rsidR="006719CD" w:rsidRDefault="006719C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</w:tcPr>
          <w:p w:rsidR="006719CD" w:rsidRDefault="006719C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я: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прямоугольная система координат, координатная плоскость, начало координат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координатные углы,  координаты точки (абсцисса, ордината),  оси координат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Алгоритм определения координат точки, заданной в прямоугольной системе координат; алгоритм построения точки по известным координатам;  алгоритм построения прямой, удовлетворяющей линейному уравнению с одной переменной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понятия: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прямоугольная система координат, координатная плоскость, начало координат, координатные углы,  координаты точки (абсцисса, ордината),  оси координат;</w:t>
            </w:r>
            <w:proofErr w:type="gram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- алгоритм определения координат</w:t>
            </w:r>
            <w:r w:rsidR="00410296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точки, заданной в прям</w:t>
            </w:r>
            <w:proofErr w:type="gramStart"/>
            <w:r w:rsidR="00410296">
              <w:rPr>
                <w:rFonts w:ascii="Times New Roman" w:eastAsia="Times New Roman" w:hAnsi="Times New Roman" w:cs="Times New Roman"/>
                <w:bCs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с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истеме координат; алгоритм построения точки по известным координатам;  алгоритм построения прямой, удовлетворяющей линейному уравнению с одной </w:t>
            </w:r>
            <w:r w:rsidR="00410296">
              <w:rPr>
                <w:rFonts w:ascii="Times New Roman" w:eastAsia="Times New Roman" w:hAnsi="Times New Roman" w:cs="Times New Roman"/>
                <w:bCs/>
                <w:lang w:eastAsia="ru-RU"/>
              </w:rPr>
              <w:t>перемен;</w:t>
            </w:r>
          </w:p>
          <w:p w:rsidR="0041029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- особенности координат точки, лежащей в том или ином месте координатной плоскости (на коор</w:t>
            </w:r>
            <w:r w:rsidR="00410296">
              <w:rPr>
                <w:rFonts w:ascii="Times New Roman" w:eastAsia="Times New Roman" w:hAnsi="Times New Roman" w:cs="Times New Roman"/>
                <w:bCs/>
                <w:lang w:eastAsia="ru-RU"/>
              </w:rPr>
              <w:t>динат</w:t>
            </w:r>
            <w:proofErr w:type="gram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ной оси, внутри координатного угла)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находить координаты точки на плоскости; отмечать точку с заданными координатами, используя алгоритм построения точки в прямоугольной системе координат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определять по координатам точки её положение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(на координатной оси, внутри координатного угла)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без построения;</w:t>
            </w:r>
          </w:p>
          <w:p w:rsidR="006719CD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менять полученные знания в новой ситуации.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6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9, 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1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25(а)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6 (г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7 (а)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6719CD" w:rsidRPr="0005491E" w:rsidTr="00B04D3F">
        <w:tc>
          <w:tcPr>
            <w:tcW w:w="187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67" w:type="pct"/>
            <w:gridSpan w:val="2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41" w:type="pct"/>
            <w:gridSpan w:val="2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  <w:shd w:val="clear" w:color="auto" w:fill="auto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43" w:type="pct"/>
            <w:gridSpan w:val="2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80" w:type="pct"/>
            <w:gridSpan w:val="3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89" w:type="pct"/>
          </w:tcPr>
          <w:p w:rsidR="006719CD" w:rsidRPr="006719CD" w:rsidRDefault="006719CD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6719C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05491E" w:rsidRPr="0005491E" w:rsidTr="00B04D3F">
        <w:tc>
          <w:tcPr>
            <w:tcW w:w="187" w:type="pct"/>
          </w:tcPr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0</w:t>
            </w:r>
          </w:p>
        </w:tc>
        <w:tc>
          <w:tcPr>
            <w:tcW w:w="467" w:type="pct"/>
            <w:gridSpan w:val="2"/>
          </w:tcPr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оординат</w:t>
            </w:r>
            <w:r w:rsidR="00A734A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лос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ость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shd w:val="clear" w:color="auto" w:fill="auto"/>
          </w:tcPr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я: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прямоугольная система координат, координатная плоскость, начало координат, координатные углы,  координаты точки (абсцисса, ордината),  оси координат.</w:t>
            </w:r>
            <w:proofErr w:type="gram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Алгоритм определения координат точки, заданной в прямоугольной системе координат; алгоритм построения точки по известным координатам;  алгоритм построения прямой, удовлетворяющей линейному уравнению с одной переменной</w:t>
            </w:r>
          </w:p>
        </w:tc>
        <w:tc>
          <w:tcPr>
            <w:tcW w:w="1354" w:type="pct"/>
            <w:gridSpan w:val="4"/>
          </w:tcPr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понятия: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прямоугольная система координат, координатная плоскость, начало координат, координатные углы, 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координаты точки (абсцисса, ордината),  оси координат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- алгоритм определения координат точки, заданной в прямоугольной системе координат; алгоритм построения точки по известным координатам;  алгоритм построения прямой, удовлетворяющей линейному уравнению с одной переменной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- особенности координат точки, лежащей в том или ином месте координатной плоскости (на координатной оси, внутри координатного угла)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находить координаты точки на плоскости; отмечать точку с заданными координатами, используя алгоритм построения точки в прямоугольной системе координат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определять по координатам точки её положение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(на координатной оси, внутри координатного угла)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без построения;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менять полученные знания в новой ситуации; переводить информацию из одной знаковой системы в другую</w:t>
            </w:r>
          </w:p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3B174B" w:rsidRPr="0005491E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3B174B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7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3B174B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6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0,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6,</w:t>
            </w:r>
          </w:p>
          <w:p w:rsidR="0005491E" w:rsidRPr="0005491E" w:rsidRDefault="0005491E" w:rsidP="00B04D3F">
            <w:pPr>
              <w:tabs>
                <w:tab w:val="left" w:pos="-106"/>
              </w:tabs>
              <w:spacing w:after="0" w:line="240" w:lineRule="auto"/>
              <w:ind w:left="-106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2 (б)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9 (а) 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3B174B" w:rsidRPr="0005491E" w:rsidTr="00B04D3F">
        <w:tc>
          <w:tcPr>
            <w:tcW w:w="187" w:type="pct"/>
          </w:tcPr>
          <w:p w:rsidR="003B174B" w:rsidRPr="003B174B" w:rsidRDefault="003B174B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67" w:type="pct"/>
            <w:gridSpan w:val="2"/>
          </w:tcPr>
          <w:p w:rsidR="003B174B" w:rsidRPr="003B174B" w:rsidRDefault="003B174B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41" w:type="pct"/>
            <w:gridSpan w:val="2"/>
          </w:tcPr>
          <w:p w:rsidR="003B174B" w:rsidRPr="003B174B" w:rsidRDefault="003B174B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  <w:shd w:val="clear" w:color="auto" w:fill="auto"/>
          </w:tcPr>
          <w:p w:rsidR="003B174B" w:rsidRPr="003B174B" w:rsidRDefault="003B174B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3B174B" w:rsidRPr="003B174B" w:rsidRDefault="003B174B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3B174B" w:rsidRPr="003B174B" w:rsidRDefault="003B174B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3B174B" w:rsidRPr="003B174B" w:rsidRDefault="003B174B" w:rsidP="00B04D3F">
            <w:pPr>
              <w:spacing w:after="0" w:line="240" w:lineRule="auto"/>
              <w:ind w:hanging="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43" w:type="pct"/>
            <w:gridSpan w:val="2"/>
          </w:tcPr>
          <w:p w:rsidR="003B174B" w:rsidRPr="003B174B" w:rsidRDefault="003B174B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80" w:type="pct"/>
            <w:gridSpan w:val="3"/>
          </w:tcPr>
          <w:p w:rsidR="003B174B" w:rsidRPr="003B174B" w:rsidRDefault="003B174B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89" w:type="pct"/>
          </w:tcPr>
          <w:p w:rsidR="003B174B" w:rsidRPr="003B174B" w:rsidRDefault="003B174B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B174B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05491E" w:rsidRPr="0005491E" w:rsidTr="00B04D3F">
        <w:tc>
          <w:tcPr>
            <w:tcW w:w="187" w:type="pct"/>
          </w:tcPr>
          <w:p w:rsidR="0005491E" w:rsidRP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1</w:t>
            </w:r>
          </w:p>
        </w:tc>
        <w:tc>
          <w:tcPr>
            <w:tcW w:w="467" w:type="pct"/>
            <w:gridSpan w:val="2"/>
          </w:tcPr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Линейное уравнение с двумя перемен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его график.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F96F1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Введение понятия «линейное уравнение с двумя переменными»</w:t>
            </w:r>
            <w:r w:rsidRPr="0005491E">
              <w:rPr>
                <w:rFonts w:ascii="Times New Roman" w:eastAsia="Times New Roman" w:hAnsi="Times New Roman" w:cs="Times New Roman"/>
                <w:bCs/>
                <w:position w:val="-12"/>
                <w:lang w:eastAsia="ru-RU"/>
              </w:rPr>
              <w:object w:dxaOrig="1660" w:dyaOrig="360">
                <v:shape id="_x0000_i1025" type="#_x0000_t75" style="width:64.5pt;height:14.25pt" o:ole="">
                  <v:imagedata r:id="rId8" o:title=""/>
                </v:shape>
                <o:OLEObject Type="Embed" ProgID="Equation.DSMT4" ShapeID="_x0000_i1025" DrawAspect="Content" ObjectID="_1473587178" r:id="rId9"/>
              </w:objec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, его решение». Алгоритм нахождения корней линейного уравнения с двумя переменным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определение линейного уравнения с двумя переменными, решения уравнени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ax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+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by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+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c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= 0;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алгоритм нахождения корней линейного уравнения с двумя переменным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оставления математической модели реальной ситуации в виде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линейного уравнения с двумя переменными.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задачи по алгоритму</w:t>
            </w:r>
          </w:p>
          <w:p w:rsidR="003B174B" w:rsidRPr="0005491E" w:rsidRDefault="003B174B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7.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9, 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1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25(а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26 (г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7 (а)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6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187" w:type="pct"/>
          </w:tcPr>
          <w:p w:rsidR="0005491E" w:rsidRP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2</w:t>
            </w:r>
          </w:p>
        </w:tc>
        <w:tc>
          <w:tcPr>
            <w:tcW w:w="467" w:type="pct"/>
            <w:gridSpan w:val="2"/>
          </w:tcPr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Линейное уравнение с двумя перемен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его график.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Введение понятия «график линейного уравнения с двумя переменными; алгоритм построения графика уравнения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bCs/>
                <w:position w:val="-12"/>
                <w:lang w:eastAsia="ru-RU"/>
              </w:rPr>
              <w:object w:dxaOrig="1660" w:dyaOrig="360">
                <v:shape id="_x0000_i1026" type="#_x0000_t75" style="width:64.5pt;height:14.25pt" o:ole="">
                  <v:imagedata r:id="rId8" o:title=""/>
                </v:shape>
                <o:OLEObject Type="Embed" ProgID="Equation.DSMT4" ShapeID="_x0000_i1026" DrawAspect="Content" ObjectID="_1473587179" r:id="rId10"/>
              </w:object>
            </w:r>
            <w:r w:rsidRPr="0005491E">
              <w:rPr>
                <w:rFonts w:ascii="Times New Roman" w:eastAsia="Times New Roman" w:hAnsi="Times New Roman" w:cs="Times New Roman"/>
                <w:bCs/>
                <w:position w:val="-12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bCs/>
                <w:position w:val="-12"/>
                <w:lang w:eastAsia="ru-RU"/>
              </w:rPr>
              <w:t>Графический и алгебраический способы нахождения точки пересечения двух  прямых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определение 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графика линейного уравнения с двумя переменным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- алгоритм построения графика уравне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bCs/>
                <w:position w:val="-12"/>
                <w:lang w:eastAsia="ru-RU"/>
              </w:rPr>
              <w:t>графический и алгебраический способы нахождения точки пересечения двух прямых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строить график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линейного уравнения с двумя переменными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 координатной плоск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создавать алгоритмы деятельности, переводить информацию из одной знаковой системы в другую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410296" w:rsidRPr="00410296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8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7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8 (а),         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1(б), 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6 (а, в)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2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8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187" w:type="pct"/>
          </w:tcPr>
          <w:p w:rsid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3</w:t>
            </w: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P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4</w:t>
            </w:r>
          </w:p>
        </w:tc>
        <w:tc>
          <w:tcPr>
            <w:tcW w:w="467" w:type="pct"/>
            <w:gridSpan w:val="2"/>
          </w:tcPr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Линейное уравнение с двумя перемен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его график.</w:t>
            </w: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734A7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Линейное уравнение с двумя перемен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410296" w:rsidRP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t>ными</w:t>
            </w:r>
            <w:proofErr w:type="spellEnd"/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t xml:space="preserve"> и его график.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Урок применения и совершенствования знаний</w:t>
            </w:r>
          </w:p>
          <w:p w:rsidR="00410296" w:rsidRP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определение 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графика линейного уравнения с двумя переменным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- алгоритм построения графика уравне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  </w:t>
            </w:r>
            <w:r w:rsidRPr="0005491E">
              <w:rPr>
                <w:rFonts w:ascii="Times New Roman" w:eastAsia="Times New Roman" w:hAnsi="Times New Roman" w:cs="Times New Roman"/>
                <w:bCs/>
                <w:position w:val="-12"/>
                <w:lang w:eastAsia="ru-RU"/>
              </w:rPr>
              <w:t>графический и алгебраический способы нахождения точки пересечения двух прямых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решать комбинированные задачи с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использованием более чем 3 алгоритмов; применять полученные знания в новой ситуации;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реводить информацию из одной знаковой системы в другую</w:t>
            </w:r>
          </w:p>
        </w:tc>
        <w:tc>
          <w:tcPr>
            <w:tcW w:w="374" w:type="pct"/>
          </w:tcPr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Индивидуальные карточки</w:t>
            </w: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P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Сам.</w:t>
            </w:r>
          </w:p>
          <w:p w:rsidR="00410296" w:rsidRP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410296" w:rsidRP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t>№ 8</w:t>
            </w:r>
          </w:p>
          <w:p w:rsidR="00410296" w:rsidRP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§ 7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9,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35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7 (а, б)</w:t>
            </w:r>
          </w:p>
          <w:p w:rsid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  <w:p w:rsidR="00410296" w:rsidRDefault="00410296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Default="00410296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10296" w:rsidRP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§ 7.</w:t>
            </w:r>
          </w:p>
          <w:p w:rsidR="00410296" w:rsidRPr="00410296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 № 7.31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, №7.36(</w:t>
            </w:r>
            <w:proofErr w:type="spellStart"/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а</w:t>
            </w:r>
            <w:proofErr w:type="gramStart"/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,б</w:t>
            </w:r>
            <w:proofErr w:type="spellEnd"/>
            <w:proofErr w:type="gramEnd"/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</w:p>
          <w:p w:rsidR="0005491E" w:rsidRP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10296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</w:tc>
        <w:tc>
          <w:tcPr>
            <w:tcW w:w="280" w:type="pct"/>
            <w:gridSpan w:val="3"/>
          </w:tcPr>
          <w:p w:rsid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lastRenderedPageBreak/>
              <w:t>9.10</w:t>
            </w:r>
          </w:p>
          <w:p w:rsidR="00676C86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76C86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76C86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76C86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76C86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76C86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76C86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76C86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76C86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76C86" w:rsidRPr="0005491E" w:rsidRDefault="00676C8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lastRenderedPageBreak/>
              <w:t>10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187" w:type="pct"/>
          </w:tcPr>
          <w:p w:rsidR="0005491E" w:rsidRPr="0005491E" w:rsidRDefault="0041029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25</w:t>
            </w:r>
          </w:p>
        </w:tc>
        <w:tc>
          <w:tcPr>
            <w:tcW w:w="467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Линейная функция и её график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Урок изучения нового материала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Введение понятий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линейная функция, независимая переменная (аргумент), зависимая переменная. Алгоритм  преобразования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линейного уравнения с двумя переменными к виду линейной функци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пределения: линейная функция, независимая переменная (аргумент), зависимая переменна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- алгоритм  преобразования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линейного уравнения с двумя переменными к виду линейной функци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еобразовывать линейное уравнение к виду линейной функции у =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kx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+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m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 находить значение функции при заданном значении аргумента, находить значение аргумента при заданном значении функци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8. 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1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51(б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53(а, б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410296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56</w:t>
            </w:r>
          </w:p>
        </w:tc>
        <w:tc>
          <w:tcPr>
            <w:tcW w:w="280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3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187" w:type="pct"/>
          </w:tcPr>
          <w:p w:rsidR="0005491E" w:rsidRPr="0005491E" w:rsidRDefault="00F96F1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6</w:t>
            </w:r>
          </w:p>
        </w:tc>
        <w:tc>
          <w:tcPr>
            <w:tcW w:w="467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Линейная функция и её график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Введение поняти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«график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линейной функции».  Алгоритм  построения графика Приёмы чтения графика. Приёмы решения уравнений и неравенств с помощью графиков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пределение графика линейной функци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 построения график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чтения график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 приёмы решения уравнений и неравенств с помощью графиков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роить график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линейной функции, применять приёмы чтения графика,  приёмы решения уравнений и неравенств с помощью график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0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8.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8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0, 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5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187" w:type="pct"/>
          </w:tcPr>
          <w:p w:rsidR="0005491E" w:rsidRPr="0005491E" w:rsidRDefault="00F96F1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7</w:t>
            </w:r>
          </w:p>
        </w:tc>
        <w:tc>
          <w:tcPr>
            <w:tcW w:w="467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Линейная функция и её график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Закрепление теоретических знаний по изучаемой теме. Обучение применению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оритма  преобразования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lastRenderedPageBreak/>
              <w:t>линейного уравнения с двумя переменными к виду линейной функци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оритма  построения графика;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ёмов чтения графика;  приёмов решения уравнений и неравенств с помощью графиков</w:t>
            </w: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основные понятия по теме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алгоритм  преобразования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линейного уравнения с двумя переменными к виду линейной функци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оритм  построения график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- приёмы чтения график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 приёмы решения уравнений и неравенств с помощью графиков.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оздавать алгоритмы деятельности, переводить информацию из одной знаковой системы в другую</w:t>
            </w: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Тест № 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8. 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50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64, 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66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6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187" w:type="pct"/>
          </w:tcPr>
          <w:p w:rsidR="0005491E" w:rsidRPr="0005491E" w:rsidRDefault="00F96F1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28</w:t>
            </w:r>
          </w:p>
        </w:tc>
        <w:tc>
          <w:tcPr>
            <w:tcW w:w="467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Линейная функция и её график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8. 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57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60, 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6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DB081A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B081A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7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187" w:type="pct"/>
          </w:tcPr>
          <w:p w:rsidR="0005491E" w:rsidRPr="0005491E" w:rsidRDefault="00F96F1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29</w:t>
            </w:r>
          </w:p>
        </w:tc>
        <w:tc>
          <w:tcPr>
            <w:tcW w:w="467" w:type="pct"/>
            <w:gridSpan w:val="2"/>
          </w:tcPr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Прямая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опорцио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льность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и её график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</w:tcPr>
          <w:p w:rsidR="0005491E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B33358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Введение понятий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ямая пропорциональность, коэффициент пропорциональности, угловой коэффициент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возрастающая (убывающая) функция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рафик прямой пропорциональност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определения прямой пропорциональности, коэффициента пропорциональности, углового коэффициента, возрастающей (убывающей) функци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построения графика прямой пропорциональ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способы задания формулой данного графика прямой пропорциональ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особенности расположения графика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линейной функции в зависимости от знаков </w:t>
            </w:r>
            <w:r w:rsidRPr="0005491E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k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и </w:t>
            </w:r>
            <w:r w:rsidRPr="0005491E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m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здавать алгоритмы деятельности, переводить информацию из одной знаковой системы в другую</w:t>
            </w: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1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64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9.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9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8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9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0(в, г), 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F96F18">
              <w:rPr>
                <w:rFonts w:ascii="Times New Roman" w:eastAsia="Times New Roman" w:hAnsi="Times New Roman" w:cs="Times New Roman"/>
                <w:lang w:eastAsia="ru-RU"/>
              </w:rPr>
              <w:t>9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4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0.10</w:t>
            </w:r>
          </w:p>
        </w:tc>
        <w:tc>
          <w:tcPr>
            <w:tcW w:w="289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B33358" w:rsidRPr="0005491E" w:rsidTr="00B04D3F">
        <w:tc>
          <w:tcPr>
            <w:tcW w:w="187" w:type="pct"/>
          </w:tcPr>
          <w:p w:rsidR="00B33358" w:rsidRPr="00B33358" w:rsidRDefault="00B33358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67" w:type="pct"/>
            <w:gridSpan w:val="2"/>
          </w:tcPr>
          <w:p w:rsidR="00B33358" w:rsidRPr="00B33358" w:rsidRDefault="00B33358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41" w:type="pct"/>
            <w:gridSpan w:val="2"/>
          </w:tcPr>
          <w:p w:rsidR="00B33358" w:rsidRPr="00B33358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</w:tcPr>
          <w:p w:rsidR="00B33358" w:rsidRPr="00B33358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B33358" w:rsidRPr="00B33358" w:rsidRDefault="00B33358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B33358" w:rsidRPr="00B33358" w:rsidRDefault="00B33358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B33358" w:rsidRPr="00B33358" w:rsidRDefault="00B33358" w:rsidP="00B04D3F">
            <w:pPr>
              <w:spacing w:after="0" w:line="240" w:lineRule="auto"/>
              <w:ind w:hanging="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43" w:type="pct"/>
            <w:gridSpan w:val="2"/>
          </w:tcPr>
          <w:p w:rsidR="00B33358" w:rsidRPr="00B33358" w:rsidRDefault="00B33358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80" w:type="pct"/>
            <w:gridSpan w:val="3"/>
          </w:tcPr>
          <w:p w:rsidR="00B33358" w:rsidRPr="00B33358" w:rsidRDefault="00B33358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89" w:type="pct"/>
          </w:tcPr>
          <w:p w:rsidR="00B33358" w:rsidRPr="00B33358" w:rsidRDefault="00B33358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33358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B33358" w:rsidRPr="0005491E" w:rsidTr="00B04D3F">
        <w:tc>
          <w:tcPr>
            <w:tcW w:w="187" w:type="pct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0</w:t>
            </w:r>
          </w:p>
        </w:tc>
        <w:tc>
          <w:tcPr>
            <w:tcW w:w="467" w:type="pct"/>
            <w:gridSpan w:val="2"/>
          </w:tcPr>
          <w:p w:rsidR="00A734A7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Взаимное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сположе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A734A7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графи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A734A7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в линей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A734A7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х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унк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ци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</w:tc>
        <w:tc>
          <w:tcPr>
            <w:tcW w:w="141" w:type="pct"/>
            <w:gridSpan w:val="2"/>
            <w:vMerge w:val="restart"/>
          </w:tcPr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Default="00B33358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734A7" w:rsidRDefault="00A734A7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734A7" w:rsidRDefault="00A734A7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734A7" w:rsidRDefault="00A734A7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734A7" w:rsidRDefault="00A734A7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734A7" w:rsidRDefault="00A734A7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734A7" w:rsidRPr="0005491E" w:rsidRDefault="00A734A7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B33358" w:rsidRPr="0005491E" w:rsidRDefault="00B3335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B33358" w:rsidRPr="0005491E" w:rsidRDefault="00B33358" w:rsidP="00B04D3F">
            <w:pPr>
              <w:tabs>
                <w:tab w:val="left" w:pos="356"/>
              </w:tabs>
              <w:spacing w:after="0" w:line="240" w:lineRule="auto"/>
              <w:ind w:left="41" w:hanging="256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   урок</w:t>
            </w:r>
          </w:p>
        </w:tc>
        <w:tc>
          <w:tcPr>
            <w:tcW w:w="842" w:type="pct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Виды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взаимного расположения  графиков линейных функций. Способы определения взаимного расположения  графиков линейных функций по их формулам.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виды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взаимного расположения  графиков линейных функций, способы определения взаимного расположения  графиков линейных функций по их формулам;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способ задания формулой данного графика прямой пропорциональности;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особенности расположения графика 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линейной функции в зависимости от знаков </w:t>
            </w:r>
            <w:r w:rsidRPr="0005491E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k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и </w:t>
            </w:r>
            <w:r w:rsidRPr="0005491E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m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.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оводить исследование несложных ситуаций, делать обобщения, описывать и представлять результаты работы</w:t>
            </w:r>
          </w:p>
        </w:tc>
        <w:tc>
          <w:tcPr>
            <w:tcW w:w="374" w:type="pct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643" w:type="pct"/>
            <w:gridSpan w:val="2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10. </w:t>
            </w:r>
          </w:p>
          <w:p w:rsidR="00B33358" w:rsidRPr="0005491E" w:rsidRDefault="00B33358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1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,</w:t>
            </w:r>
          </w:p>
          <w:p w:rsidR="00B33358" w:rsidRPr="0005491E" w:rsidRDefault="00B33358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1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0, </w:t>
            </w:r>
          </w:p>
          <w:p w:rsidR="00B33358" w:rsidRPr="0005491E" w:rsidRDefault="00B33358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1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4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B33358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2.10</w:t>
            </w:r>
          </w:p>
        </w:tc>
        <w:tc>
          <w:tcPr>
            <w:tcW w:w="289" w:type="pct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B33358" w:rsidRPr="0005491E" w:rsidTr="00B04D3F">
        <w:trPr>
          <w:trHeight w:val="1755"/>
        </w:trPr>
        <w:tc>
          <w:tcPr>
            <w:tcW w:w="187" w:type="pct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1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67" w:type="pct"/>
            <w:gridSpan w:val="2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заимное расположен</w:t>
            </w: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графиков линейных функций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B33358" w:rsidRPr="0005491E" w:rsidRDefault="00B33358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е</w:t>
            </w:r>
            <w:proofErr w:type="spellEnd"/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совершенствования знаний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акрепление теоретических знаний по изучаемой теме.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атизация знаний по темам главы 2.</w:t>
            </w:r>
          </w:p>
          <w:p w:rsidR="00B3335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: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темы, приёмы решения задач повышенного уровня сложности.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: 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по алгоритму;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; 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Индивидуальные кар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очки</w:t>
            </w: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643" w:type="pct"/>
            <w:gridSpan w:val="2"/>
          </w:tcPr>
          <w:p w:rsidR="00B33358" w:rsidRPr="00F96F1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F96F18">
              <w:rPr>
                <w:rFonts w:ascii="Times New Roman" w:eastAsia="Times New Roman" w:hAnsi="Times New Roman" w:cs="Times New Roman"/>
                <w:lang w:eastAsia="ru-RU"/>
              </w:rPr>
              <w:t xml:space="preserve">§ 10. </w:t>
            </w:r>
          </w:p>
          <w:p w:rsidR="00B33358" w:rsidRPr="00F96F1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F96F18">
              <w:rPr>
                <w:rFonts w:ascii="Times New Roman" w:eastAsia="Times New Roman" w:hAnsi="Times New Roman" w:cs="Times New Roman"/>
                <w:lang w:eastAsia="ru-RU"/>
              </w:rPr>
              <w:t xml:space="preserve">  № 10.2,</w:t>
            </w:r>
          </w:p>
          <w:p w:rsidR="00B33358" w:rsidRPr="00F96F1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 № 10.6(</w:t>
            </w: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,г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  <w:r w:rsidRPr="00F96F18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</w:p>
          <w:p w:rsidR="00B33358" w:rsidRPr="00F96F18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 № 10.</w:t>
            </w:r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>9(</w:t>
            </w:r>
            <w:proofErr w:type="spellStart"/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>,г</w:t>
            </w:r>
            <w:proofErr w:type="spellEnd"/>
            <w:proofErr w:type="gramEnd"/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0" w:type="pct"/>
            <w:gridSpan w:val="3"/>
          </w:tcPr>
          <w:p w:rsidR="00B33358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3.10</w:t>
            </w:r>
          </w:p>
        </w:tc>
        <w:tc>
          <w:tcPr>
            <w:tcW w:w="289" w:type="pct"/>
          </w:tcPr>
          <w:p w:rsidR="00B33358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CB2815" w:rsidRPr="0005491E" w:rsidTr="00B04D3F">
        <w:trPr>
          <w:trHeight w:val="1665"/>
        </w:trPr>
        <w:tc>
          <w:tcPr>
            <w:tcW w:w="187" w:type="pct"/>
            <w:vMerge w:val="restart"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2</w:t>
            </w:r>
          </w:p>
        </w:tc>
        <w:tc>
          <w:tcPr>
            <w:tcW w:w="467" w:type="pct"/>
            <w:gridSpan w:val="2"/>
            <w:vMerge w:val="restart"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Решение задач.</w:t>
            </w: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Подготовка 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к</w:t>
            </w:r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контроль-</w:t>
            </w: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ной работе</w:t>
            </w:r>
          </w:p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 w:val="restart"/>
          </w:tcPr>
          <w:p w:rsidR="00CB2815" w:rsidRPr="0005491E" w:rsidRDefault="00A734A7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  <w:vMerge w:val="restart"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Pr="00174156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spellStart"/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>примене</w:t>
            </w:r>
            <w:proofErr w:type="spellEnd"/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r w:rsidRPr="00174156">
              <w:rPr>
                <w:rFonts w:ascii="Times New Roman" w:eastAsia="Times New Roman" w:hAnsi="Times New Roman" w:cs="Times New Roman"/>
                <w:lang w:eastAsia="ru-RU"/>
              </w:rPr>
              <w:t xml:space="preserve"> и совершенствования знаний</w:t>
            </w:r>
          </w:p>
        </w:tc>
        <w:tc>
          <w:tcPr>
            <w:tcW w:w="842" w:type="pct"/>
            <w:vMerge w:val="restart"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643" w:type="pct"/>
            <w:gridSpan w:val="2"/>
          </w:tcPr>
          <w:p w:rsidR="00CB2815" w:rsidRPr="00F96F18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F96F18">
              <w:rPr>
                <w:rFonts w:ascii="Times New Roman" w:eastAsia="Times New Roman" w:hAnsi="Times New Roman" w:cs="Times New Roman"/>
                <w:lang w:eastAsia="ru-RU"/>
              </w:rPr>
              <w:t>§ 6 – 10.</w:t>
            </w:r>
          </w:p>
          <w:p w:rsidR="00CB2815" w:rsidRPr="00F96F18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F96F18">
              <w:rPr>
                <w:rFonts w:ascii="Times New Roman" w:eastAsia="Times New Roman" w:hAnsi="Times New Roman" w:cs="Times New Roman"/>
                <w:lang w:eastAsia="ru-RU"/>
              </w:rPr>
              <w:t>Домашняя</w:t>
            </w:r>
          </w:p>
          <w:p w:rsidR="00CB2815" w:rsidRPr="00F96F18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контрольная работа  № 2(вар.1</w:t>
            </w:r>
            <w:proofErr w:type="gramEnd"/>
          </w:p>
        </w:tc>
        <w:tc>
          <w:tcPr>
            <w:tcW w:w="280" w:type="pct"/>
            <w:gridSpan w:val="3"/>
          </w:tcPr>
          <w:p w:rsidR="00CB2815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4.10</w:t>
            </w:r>
          </w:p>
        </w:tc>
        <w:tc>
          <w:tcPr>
            <w:tcW w:w="289" w:type="pct"/>
          </w:tcPr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CB2815" w:rsidRPr="0005491E" w:rsidTr="00B04D3F">
        <w:trPr>
          <w:trHeight w:val="253"/>
        </w:trPr>
        <w:tc>
          <w:tcPr>
            <w:tcW w:w="187" w:type="pct"/>
            <w:vMerge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67" w:type="pct"/>
            <w:gridSpan w:val="2"/>
            <w:vMerge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CB2815" w:rsidRPr="0005491E" w:rsidRDefault="00CB2815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  <w:vMerge w:val="restart"/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</w:t>
            </w:r>
          </w:p>
        </w:tc>
        <w:tc>
          <w:tcPr>
            <w:tcW w:w="643" w:type="pct"/>
            <w:gridSpan w:val="2"/>
            <w:vMerge w:val="restart"/>
          </w:tcPr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Задания </w:t>
            </w:r>
          </w:p>
          <w:p w:rsidR="00CB2815" w:rsidRPr="00F96F18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нет</w:t>
            </w:r>
          </w:p>
        </w:tc>
        <w:tc>
          <w:tcPr>
            <w:tcW w:w="280" w:type="pct"/>
            <w:gridSpan w:val="3"/>
            <w:vMerge w:val="restart"/>
          </w:tcPr>
          <w:p w:rsidR="00CB2815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7.10</w:t>
            </w:r>
          </w:p>
        </w:tc>
        <w:tc>
          <w:tcPr>
            <w:tcW w:w="289" w:type="pct"/>
            <w:vMerge w:val="restart"/>
          </w:tcPr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CB2815" w:rsidRPr="0005491E" w:rsidTr="00B04D3F">
        <w:trPr>
          <w:trHeight w:val="1265"/>
        </w:trPr>
        <w:tc>
          <w:tcPr>
            <w:tcW w:w="187" w:type="pct"/>
            <w:tcBorders>
              <w:bottom w:val="single" w:sz="4" w:space="0" w:color="auto"/>
            </w:tcBorders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3</w:t>
            </w:r>
          </w:p>
        </w:tc>
        <w:tc>
          <w:tcPr>
            <w:tcW w:w="467" w:type="pct"/>
            <w:gridSpan w:val="2"/>
            <w:tcBorders>
              <w:bottom w:val="single" w:sz="4" w:space="0" w:color="auto"/>
            </w:tcBorders>
          </w:tcPr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абота  № 2 по теме « Линейная функция»</w:t>
            </w:r>
          </w:p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tcBorders>
              <w:bottom w:val="single" w:sz="4" w:space="0" w:color="auto"/>
            </w:tcBorders>
          </w:tcPr>
          <w:p w:rsidR="00CB2815" w:rsidRPr="0005491E" w:rsidRDefault="00A734A7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  <w:tcBorders>
              <w:bottom w:val="single" w:sz="4" w:space="0" w:color="auto"/>
            </w:tcBorders>
          </w:tcPr>
          <w:p w:rsidR="00CB2815" w:rsidRPr="0005491E" w:rsidRDefault="00CB2815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   контроля и оценки      ЗУН</w:t>
            </w:r>
          </w:p>
          <w:p w:rsidR="00CB2815" w:rsidRPr="0005491E" w:rsidRDefault="00CB2815" w:rsidP="00B04D3F">
            <w:pPr>
              <w:spacing w:after="0" w:line="240" w:lineRule="auto"/>
              <w:ind w:left="-10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чащихся</w:t>
            </w:r>
          </w:p>
        </w:tc>
        <w:tc>
          <w:tcPr>
            <w:tcW w:w="842" w:type="pct"/>
            <w:tcBorders>
              <w:bottom w:val="single" w:sz="4" w:space="0" w:color="auto"/>
            </w:tcBorders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явление знаний и умений учащихся, степени усвоения ими материала</w:t>
            </w:r>
          </w:p>
        </w:tc>
        <w:tc>
          <w:tcPr>
            <w:tcW w:w="1354" w:type="pct"/>
            <w:gridSpan w:val="4"/>
            <w:vMerge/>
            <w:tcBorders>
              <w:bottom w:val="single" w:sz="4" w:space="0" w:color="auto"/>
            </w:tcBorders>
          </w:tcPr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  <w:vMerge/>
            <w:tcBorders>
              <w:bottom w:val="single" w:sz="4" w:space="0" w:color="auto"/>
            </w:tcBorders>
          </w:tcPr>
          <w:p w:rsidR="00CB2815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643" w:type="pct"/>
            <w:gridSpan w:val="2"/>
            <w:vMerge/>
            <w:tcBorders>
              <w:bottom w:val="single" w:sz="4" w:space="0" w:color="auto"/>
            </w:tcBorders>
          </w:tcPr>
          <w:p w:rsidR="00CB2815" w:rsidRPr="00F96F18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80" w:type="pct"/>
            <w:gridSpan w:val="3"/>
            <w:vMerge/>
            <w:tcBorders>
              <w:bottom w:val="single" w:sz="4" w:space="0" w:color="auto"/>
            </w:tcBorders>
          </w:tcPr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289" w:type="pct"/>
            <w:vMerge/>
            <w:tcBorders>
              <w:bottom w:val="single" w:sz="4" w:space="0" w:color="auto"/>
            </w:tcBorders>
          </w:tcPr>
          <w:p w:rsidR="00CB2815" w:rsidRPr="0005491E" w:rsidRDefault="00CB281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40104E" w:rsidRPr="0005491E" w:rsidTr="00B04D3F">
        <w:tc>
          <w:tcPr>
            <w:tcW w:w="208" w:type="pct"/>
            <w:gridSpan w:val="2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46" w:type="pct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39" w:type="pct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5" w:type="pct"/>
            <w:gridSpan w:val="2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842" w:type="pct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0" w:type="pct"/>
            <w:gridSpan w:val="3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8" w:type="pct"/>
            <w:gridSpan w:val="2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515" w:type="pct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361" w:type="pct"/>
            <w:gridSpan w:val="2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336" w:type="pct"/>
            <w:gridSpan w:val="3"/>
            <w:shd w:val="clear" w:color="auto" w:fill="FFFFFF" w:themeFill="background1"/>
          </w:tcPr>
          <w:p w:rsidR="0040104E" w:rsidRP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10</w:t>
            </w:r>
          </w:p>
        </w:tc>
      </w:tr>
      <w:tr w:rsidR="0040104E" w:rsidRPr="0005491E" w:rsidTr="00B04D3F">
        <w:tc>
          <w:tcPr>
            <w:tcW w:w="5000" w:type="pct"/>
            <w:gridSpan w:val="18"/>
            <w:shd w:val="clear" w:color="auto" w:fill="D9D9D9" w:themeFill="background1" w:themeFillShade="D9"/>
          </w:tcPr>
          <w:p w:rsidR="0040104E" w:rsidRPr="0005491E" w:rsidRDefault="0040104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3. Системы двух линейных уравнений с двумя переменными (15 часов)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4</w:t>
            </w:r>
          </w:p>
        </w:tc>
        <w:tc>
          <w:tcPr>
            <w:tcW w:w="446" w:type="pct"/>
          </w:tcPr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сновные понятия</w:t>
            </w:r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х  двух линейных уравнений с двумя перемен</w:t>
            </w:r>
            <w:r w:rsidR="00A734A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ыми</w:t>
            </w:r>
            <w:proofErr w:type="spellEnd"/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Введение понятий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истема двух линейных уравнений с двумя переменными, решение системы  двух линейных уравнений с двумя переменным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Алгоритм графического решения системы 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пределения: система двух линейных уравнений с двумя переменными, решение системы  двух линейных уравнений с двумя переменным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графического решения системы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способы распознавания систем, имеющих единственное решение, множество решений, не имеющих решения.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1.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9,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1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4 (а, в)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0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9.10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5</w:t>
            </w:r>
          </w:p>
        </w:tc>
        <w:tc>
          <w:tcPr>
            <w:tcW w:w="446" w:type="pct"/>
          </w:tcPr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сновные понятия</w:t>
            </w:r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х  двух линейных уравнений с двумя перемен</w:t>
            </w:r>
            <w:r w:rsidR="00A734A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ыми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Закрепление понятий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истема двух линейных уравнений с двумя переменными, решение системы  двух линейных уравнений с двумя переменным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Алгоритм графического решения системы 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пределения: система двух линейных уравнений с двумя переменными, решение системы  двух линейных уравнений с двумя переменным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графического решения системы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способы распознавания систем, имеющих единственное решение, множество решений, не имеющих решения.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1.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5, 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6(а)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7 (а)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8 (а)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1*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0.10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6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етод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дста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овки</w:t>
            </w:r>
            <w:proofErr w:type="spellEnd"/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оритм решения системы двух линейных уравнений с двумя переменными  методом подстановк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решения системы двух линейных уравнений с двумя переменными  методом подстановк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рационального решения  систем методом подстановки.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комбинированные задачи с использованием 2-3 и более  алгоритмов; использовать приёмы рационального решения задач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2.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0(а, б)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 (а, б)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8 (а, б) 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1.10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7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етод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дста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овки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2.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2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4 (а, б)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8 (а, б) 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5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38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етод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дста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овки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урок</w:t>
            </w:r>
          </w:p>
        </w:tc>
        <w:tc>
          <w:tcPr>
            <w:tcW w:w="842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оритм решения системы двух линейных уравнений с двумя переменными  методом подстановк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решения системы двух линейных уравнений с двумя переменными  методом подстановк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рационального решения  систем методом подстановки.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полученные знания в новой ситуации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ставлять математическую модель реальной ситуации в виде системы двух линейных уравнений с двумя переменными  и решать её методом подстановки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2.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0 (а, г)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1 (а, г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2 (а, б)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6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9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етод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дста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овки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4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12, 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7 (а, г),</w:t>
            </w:r>
          </w:p>
          <w:p w:rsidR="00174156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№</w:t>
            </w:r>
            <w:r w:rsidR="001741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28, 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r w:rsidR="001741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</w:t>
            </w:r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7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0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етод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ебра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еск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ложени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оритм решения системы  двух линейных уравнений с двумя переменными  методом алгебраического сложения.</w:t>
            </w: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решения системы  двух линейных уравнений с двумя переменными  методом алгебраического сложе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рационального решения  систем методом алгебраического сложе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комбинированные задачи с использованием 2-3 и более  алгоритмов; использовать приёмы рационального решения задач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3.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 (б, г)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 (а, г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5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0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1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етод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ебра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еск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ложени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1741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е</w:t>
            </w:r>
            <w:proofErr w:type="spellEnd"/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оритм решения системы  двух линейных уравнений с двумя переменными  методом алгебраического сложения.</w:t>
            </w: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5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3.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8,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1(а, в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3*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2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2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етод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ебра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еск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ложени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1741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е</w:t>
            </w:r>
            <w:proofErr w:type="spellEnd"/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совершенствования знаний</w:t>
            </w:r>
          </w:p>
        </w:tc>
        <w:tc>
          <w:tcPr>
            <w:tcW w:w="842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оритм решения системы  двух линейных уравнений с двумя переменными  методом алгебраического сложения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решения системы  двух линейных уравнений с двумя переменными  методом алгебраического сложе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рационального решения  систем методом алгебраического сложе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применять полученные знания в новой ситуации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составлять математическую модель реальной ситуации в виде системы двух линейных уравнений с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двумя переменными  и решать её методом  алгебраического сложения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Индивидуальные карточки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13. </w:t>
            </w:r>
          </w:p>
          <w:p w:rsidR="0005491E" w:rsidRPr="0005491E" w:rsidRDefault="0005491E" w:rsidP="00B04D3F">
            <w:pPr>
              <w:spacing w:after="0" w:line="240" w:lineRule="auto"/>
              <w:ind w:left="73" w:hanging="181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0 (а, г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2 (а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4(а)*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5 (б)*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3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3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етод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ебра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еск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ложени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1741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е</w:t>
            </w:r>
            <w:proofErr w:type="spellEnd"/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совершенствования знаний</w:t>
            </w:r>
          </w:p>
        </w:tc>
        <w:tc>
          <w:tcPr>
            <w:tcW w:w="842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6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3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2 (б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6*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7 (а)*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4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44</w:t>
            </w:r>
          </w:p>
        </w:tc>
        <w:tc>
          <w:tcPr>
            <w:tcW w:w="446" w:type="pct"/>
          </w:tcPr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ы двух линей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х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авне</w:t>
            </w:r>
            <w:proofErr w:type="spellEnd"/>
          </w:p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 двумя перемен</w:t>
            </w:r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ка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атемат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еск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модели реальных функций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Этапы  составления системы уравнений по условию задач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ёмы определ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ционального способа  решения данной системы уравнений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этапы  составления системы уравнений по условию задач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пределения рационального способа  решения данной системы уравнений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конструирования реальной ситуации по данной математической модели в виде системы  уравне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составлять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атематическую модель ситуаци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решать текстовые задачи с помощью системы двух линейных уравнений с двумя переменными   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4.</w:t>
            </w:r>
          </w:p>
          <w:p w:rsidR="0078057A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4,</w:t>
            </w:r>
          </w:p>
          <w:p w:rsidR="0078057A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0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2*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7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5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ы двух линейных уравнений с двумя перемен</w:t>
            </w:r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ка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атемат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еск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модели реальных функций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1741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е</w:t>
            </w:r>
            <w:proofErr w:type="spellEnd"/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Этапы  составления системы уравнений по условию задач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ёмы определ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ционального способа  решения данной системы уравнений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этапы  составления системы уравнений по условию задач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пределения рационального способа  решения данной системы уравнений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конструирования реальной ситуации по данной математической модели в виде системы  уравне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составлять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атематическую модель ситуаци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решать текстовые задачи с помощью системы двух линейных уравнений с двумя переменными   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4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5, 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8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24,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35* 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9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6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ы двух линейных уравнений с двумя перемен</w:t>
            </w:r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ка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математ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еск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модели реальных функций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1741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е</w:t>
            </w:r>
            <w:proofErr w:type="spellEnd"/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Этапы  составления системы уравнений по условию задач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ёмы определ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ционального способа  решения данной системы уравнений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этапы  составления системы уравнений по условию задач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пределения рационального способа  решения данной системы уравнений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конструирования реальной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ситуации по данной математической модели в виде системы  уравне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применять полученные знания в новой ситуации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ставлять математическую модель реальной ситуации в виде системы двух линейных уравнений с двумя переменными  и решать её рациональным способом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 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7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4.</w:t>
            </w:r>
          </w:p>
          <w:p w:rsidR="0078057A" w:rsidRDefault="0005491E" w:rsidP="00B04D3F">
            <w:pPr>
              <w:spacing w:after="0" w:line="240" w:lineRule="auto"/>
              <w:ind w:left="-109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5,</w:t>
            </w:r>
          </w:p>
          <w:p w:rsidR="0005491E" w:rsidRPr="0005491E" w:rsidRDefault="0005491E" w:rsidP="00B04D3F">
            <w:pPr>
              <w:spacing w:after="0" w:line="240" w:lineRule="auto"/>
              <w:ind w:left="-109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9,</w:t>
            </w:r>
          </w:p>
          <w:p w:rsidR="0078057A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0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78057A">
              <w:rPr>
                <w:rFonts w:ascii="Times New Roman" w:eastAsia="Times New Roman" w:hAnsi="Times New Roman" w:cs="Times New Roman"/>
                <w:lang w:eastAsia="ru-RU"/>
              </w:rPr>
              <w:t>1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5*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0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47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ы двух линейных уравнений с двумя перемен</w:t>
            </w:r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ка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атемати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еск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модели реальных функций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1741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Этапы  составления системы уравнений по условию задач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ёмы определ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ционального способа  решения данной системы уравнений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этапы  составления системы уравнений по условию задач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пределения рационального способа  решения данной системы уравнений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конструирования реальной ситуации по данной математической модели в виде системы  уравне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применять полученные знания в новой ситуации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ставлять математическую модель реальной ситуации в виде системы двух линейных уравнений с двумя переменными  и решать её рациональным способом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1 – 14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  № 3 (вар.1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1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174156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8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абота  № 3 по теме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« Системы двух линейных уравнений с двумя переменными»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контроля  и оценки       ЗУН учащихся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явление знаний и умений учащихся, степени усвоения ими материала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темы, приёмы решения задач повышенного уровня сложност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по алгоритму;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; применять полученные знания в новой ситуации; использовать приёмы рационального решения задач</w:t>
            </w:r>
          </w:p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40104E" w:rsidRPr="0005491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</w:t>
            </w:r>
          </w:p>
        </w:tc>
        <w:tc>
          <w:tcPr>
            <w:tcW w:w="515" w:type="pct"/>
          </w:tcPr>
          <w:p w:rsidR="00174156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Задания </w:t>
            </w:r>
            <w:r w:rsidR="00174156">
              <w:rPr>
                <w:rFonts w:ascii="Times New Roman" w:eastAsia="Times New Roman" w:hAnsi="Times New Roman" w:cs="Times New Roman"/>
                <w:lang w:eastAsia="ru-RU"/>
              </w:rPr>
              <w:t>нет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4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40104E" w:rsidRPr="0005491E" w:rsidTr="00B04D3F">
        <w:tc>
          <w:tcPr>
            <w:tcW w:w="208" w:type="pct"/>
            <w:gridSpan w:val="2"/>
          </w:tcPr>
          <w:p w:rsidR="0040104E" w:rsidRPr="0040104E" w:rsidRDefault="0040104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46" w:type="pct"/>
          </w:tcPr>
          <w:p w:rsidR="0040104E" w:rsidRPr="0040104E" w:rsidRDefault="0040104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41" w:type="pct"/>
            <w:gridSpan w:val="2"/>
          </w:tcPr>
          <w:p w:rsidR="0040104E" w:rsidRPr="0040104E" w:rsidRDefault="0040104E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</w:tcPr>
          <w:p w:rsidR="0040104E" w:rsidRPr="0040104E" w:rsidRDefault="0040104E" w:rsidP="00B04D3F">
            <w:pPr>
              <w:spacing w:after="0" w:line="240" w:lineRule="auto"/>
              <w:ind w:left="-109" w:firstLine="109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40104E" w:rsidRPr="0040104E" w:rsidRDefault="0040104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40104E" w:rsidRPr="0040104E" w:rsidRDefault="0040104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40104E" w:rsidRPr="0040104E" w:rsidRDefault="0040104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515" w:type="pct"/>
          </w:tcPr>
          <w:p w:rsidR="0040104E" w:rsidRPr="0040104E" w:rsidRDefault="0040104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374" w:type="pct"/>
            <w:gridSpan w:val="3"/>
          </w:tcPr>
          <w:p w:rsidR="0040104E" w:rsidRPr="0040104E" w:rsidRDefault="0040104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323" w:type="pct"/>
            <w:gridSpan w:val="2"/>
          </w:tcPr>
          <w:p w:rsidR="0040104E" w:rsidRPr="0040104E" w:rsidRDefault="0040104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40104E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05491E" w:rsidRPr="0005491E" w:rsidTr="00B04D3F">
        <w:tc>
          <w:tcPr>
            <w:tcW w:w="5000" w:type="pct"/>
            <w:gridSpan w:val="18"/>
            <w:shd w:val="clear" w:color="auto" w:fill="D9D9D9" w:themeFill="background1" w:themeFillShade="D9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                                                          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лава 4. Степень с натуральным показателем и её свойства (8 часов)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9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Что такое степень с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</w:t>
            </w:r>
            <w:proofErr w:type="spellEnd"/>
          </w:p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ка</w:t>
            </w:r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ателем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?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урок</w:t>
            </w: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         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Введение понятий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тепень с натуральным показателем,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основание степени, показатель степени. Приёмы вычислени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ной степени для различных типов чисел. Представление числа в виде произведения степене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определени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епень с натуральным показателем,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основание степени, показатель степен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вычислени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ной степени для различных типов чисел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представление числа в виде произведения степене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Уме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возводить числа в степень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-заполнять и оформлять таблицы, отвечать на вопросы с помощью таблиц;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находить значения сложных выражений со степенями, представлять число в виде произведения степеней.</w:t>
            </w:r>
          </w:p>
          <w:p w:rsidR="0040104E" w:rsidRPr="0005491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8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5.</w:t>
            </w:r>
          </w:p>
          <w:p w:rsidR="00B33358" w:rsidRDefault="0005491E" w:rsidP="00B04D3F">
            <w:pPr>
              <w:spacing w:after="0" w:line="240" w:lineRule="auto"/>
              <w:ind w:left="-109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4,</w:t>
            </w:r>
          </w:p>
          <w:p w:rsidR="0005491E" w:rsidRPr="0005491E" w:rsidRDefault="0005491E" w:rsidP="00B04D3F">
            <w:pPr>
              <w:spacing w:after="0" w:line="240" w:lineRule="auto"/>
              <w:ind w:left="-109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0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3(б, в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4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6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0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аблица основных степеней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урок</w:t>
            </w: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tabs>
                <w:tab w:val="left" w:pos="0"/>
              </w:tabs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Принцип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ставления правил применения таблицы степеней</w:t>
            </w:r>
            <w:proofErr w:type="gramEnd"/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принцип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ставления правил применения таблицы степеней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ользоваться таблицей степеней при выполнении вычислений со степенями;</w:t>
            </w:r>
          </w:p>
          <w:p w:rsidR="0040104E" w:rsidRPr="0040104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6.</w:t>
            </w:r>
          </w:p>
          <w:p w:rsidR="00B33358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0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3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4, 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6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6*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7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1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войства степени с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ными</w:t>
            </w:r>
            <w:proofErr w:type="gram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 xml:space="preserve"> п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ка</w:t>
            </w:r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за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ями</w:t>
            </w:r>
            <w:proofErr w:type="spellEnd"/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ссмотрение свой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 ст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епени с натуральными показателями, их вывод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войства степени с натуральными показателями (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множение и деление степеней с одинаковыми основаниями, правило возведения степени в степень)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нципы вывода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вой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 ст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епени с натуральным показателем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.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Уме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осуществлять проверку выводов, положений, закономерностей, теорем;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выводить свойства степени с натуральным показателем, применять их для упрощения выражений со степенями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7.</w:t>
            </w:r>
          </w:p>
          <w:p w:rsidR="00B33358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2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8,</w:t>
            </w:r>
          </w:p>
          <w:p w:rsidR="00B33358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6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8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8.1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52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войства степени с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ными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каза</w:t>
            </w:r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ями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акрепление свой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 ст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епени с натуральным показателем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войства степени с натуральными показателями (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множение и деление степеней с одинаковыми основаниями, правило возведения степени в степень)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нципы вывода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вой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 ст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епени с натуральным показателем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.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комбинированные задачи с использованием более чем 3 алгоритмов</w:t>
            </w:r>
          </w:p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40104E" w:rsidRPr="0005491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0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7.</w:t>
            </w:r>
          </w:p>
          <w:p w:rsidR="00B33358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3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0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42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rPr>
          <w:trHeight w:val="2430"/>
        </w:trPr>
        <w:tc>
          <w:tcPr>
            <w:tcW w:w="208" w:type="pct"/>
            <w:gridSpan w:val="2"/>
            <w:shd w:val="clear" w:color="auto" w:fill="auto"/>
          </w:tcPr>
          <w:p w:rsidR="0005491E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</w:tcPr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множение и деление степеней с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динаковыми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каза</w:t>
            </w:r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ями</w:t>
            </w:r>
            <w:proofErr w:type="spellEnd"/>
          </w:p>
        </w:tc>
        <w:tc>
          <w:tcPr>
            <w:tcW w:w="141" w:type="pct"/>
            <w:gridSpan w:val="2"/>
            <w:vMerge w:val="restart"/>
          </w:tcPr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shd w:val="clear" w:color="auto" w:fill="auto"/>
          </w:tcPr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  <w:shd w:val="clear" w:color="auto" w:fill="auto"/>
          </w:tcPr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ссмотрение правил умножения и деления степеней с одинаковыми показателями, их вывод</w:t>
            </w:r>
          </w:p>
        </w:tc>
        <w:tc>
          <w:tcPr>
            <w:tcW w:w="1354" w:type="pct"/>
            <w:gridSpan w:val="4"/>
            <w:shd w:val="clear" w:color="auto" w:fill="auto"/>
          </w:tcPr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равила умножения и деления степеней с одинаковыми показателям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нципы вывода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равил умножения и деления степеней с одинаковыми показателям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выводить формулы произведения и частного степеней с одинаковыми показателями;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менять правила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множения и деления степеней с одинаковыми показателями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и вычислениях, для преобразования алгебраических выражений.</w:t>
            </w:r>
          </w:p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40104E" w:rsidRPr="0005491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515" w:type="pct"/>
            <w:shd w:val="clear" w:color="auto" w:fill="auto"/>
          </w:tcPr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8.</w:t>
            </w:r>
          </w:p>
          <w:p w:rsidR="00B33358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0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2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6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.12</w:t>
            </w:r>
          </w:p>
        </w:tc>
        <w:tc>
          <w:tcPr>
            <w:tcW w:w="323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rPr>
          <w:trHeight w:val="1922"/>
        </w:trPr>
        <w:tc>
          <w:tcPr>
            <w:tcW w:w="208" w:type="pct"/>
            <w:gridSpan w:val="2"/>
            <w:shd w:val="clear" w:color="auto" w:fill="auto"/>
          </w:tcPr>
          <w:p w:rsidR="0005491E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54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. Умножение и деление степеней с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динаковыми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каза</w:t>
            </w:r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ями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акрепление правил умножения и деления степеней с одинаковыми показателями</w:t>
            </w:r>
          </w:p>
        </w:tc>
        <w:tc>
          <w:tcPr>
            <w:tcW w:w="1354" w:type="pct"/>
            <w:gridSpan w:val="4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равила умножения и деления степеней с одинаковыми показателям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здавать алгоритмы деятельности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40104E" w:rsidRDefault="0040104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8B24FF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1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</w:t>
            </w:r>
            <w:proofErr w:type="gramEnd"/>
          </w:p>
        </w:tc>
        <w:tc>
          <w:tcPr>
            <w:tcW w:w="515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8.</w:t>
            </w:r>
          </w:p>
          <w:p w:rsidR="00B33358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20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2,</w:t>
            </w:r>
          </w:p>
          <w:p w:rsidR="00B33358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3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1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4*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4.12</w:t>
            </w:r>
          </w:p>
        </w:tc>
        <w:tc>
          <w:tcPr>
            <w:tcW w:w="323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5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тепень с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улевым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азателем</w:t>
            </w:r>
            <w:proofErr w:type="spellEnd"/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Введение поняти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епени с нулевым показателем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- определение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епени с нулевым показателем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принципы обоснования равенства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vertAlign w:val="superscript"/>
                <w:lang w:eastAsia="ru-RU"/>
              </w:rPr>
              <w:t>0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=1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ешать комбинированные задачи с использованием более чем 3 алгоритмов; применять полученные знания в новой ситуации; использовать приёмы рационального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нахождения значения сложных выражений с нулевыми степенями</w:t>
            </w:r>
          </w:p>
          <w:p w:rsidR="008B24FF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  <w:p w:rsidR="008B24FF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  <w:p w:rsidR="008B24FF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Тест № 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5 - 19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 № 4 (вар.1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5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3335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6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абота  №  4  по теме « Степень с натуральным показателем и её свойства»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</w:t>
            </w:r>
          </w:p>
          <w:p w:rsidR="0005491E" w:rsidRPr="0005491E" w:rsidRDefault="0005491E" w:rsidP="00B04D3F">
            <w:pPr>
              <w:spacing w:after="0" w:line="240" w:lineRule="auto"/>
              <w:ind w:hanging="109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контроля  и оценки       ЗУН</w:t>
            </w:r>
          </w:p>
          <w:p w:rsidR="0005491E" w:rsidRPr="0005491E" w:rsidRDefault="0005491E" w:rsidP="00B04D3F">
            <w:pPr>
              <w:spacing w:after="0" w:line="240" w:lineRule="auto"/>
              <w:ind w:left="-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чащихся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явление знаний и умений учащихся, степени усвоения ими материала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темы, приёмы решения задач повышенного уровня сложност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по алгоритму;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; применять полученные знания в новой ситуации; использовать приёмы рационального решения задач</w:t>
            </w:r>
          </w:p>
          <w:p w:rsidR="008B24FF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8B24FF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8B24FF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</w:t>
            </w:r>
          </w:p>
        </w:tc>
        <w:tc>
          <w:tcPr>
            <w:tcW w:w="515" w:type="pct"/>
          </w:tcPr>
          <w:p w:rsidR="00B33358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Задания </w:t>
            </w:r>
            <w:r w:rsidR="00B33358">
              <w:rPr>
                <w:rFonts w:ascii="Times New Roman" w:eastAsia="Times New Roman" w:hAnsi="Times New Roman" w:cs="Times New Roman"/>
                <w:lang w:eastAsia="ru-RU"/>
              </w:rPr>
              <w:t>нет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8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8B24FF" w:rsidRPr="0005491E" w:rsidTr="00B04D3F">
        <w:tc>
          <w:tcPr>
            <w:tcW w:w="208" w:type="pct"/>
            <w:gridSpan w:val="2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446" w:type="pct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41" w:type="pct"/>
            <w:gridSpan w:val="2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23" w:type="pct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2" w:type="pct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54" w:type="pct"/>
            <w:gridSpan w:val="4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74" w:type="pct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515" w:type="pct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374" w:type="pct"/>
            <w:gridSpan w:val="3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323" w:type="pct"/>
            <w:gridSpan w:val="2"/>
          </w:tcPr>
          <w:p w:rsidR="008B24FF" w:rsidRPr="008B24FF" w:rsidRDefault="008B24FF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B24F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</w:tr>
      <w:tr w:rsidR="0005491E" w:rsidRPr="0005491E" w:rsidTr="00B04D3F">
        <w:tc>
          <w:tcPr>
            <w:tcW w:w="5000" w:type="pct"/>
            <w:gridSpan w:val="18"/>
            <w:shd w:val="clear" w:color="auto" w:fill="D9D9D9" w:themeFill="background1" w:themeFillShade="D9"/>
          </w:tcPr>
          <w:p w:rsidR="0005491E" w:rsidRPr="0005491E" w:rsidRDefault="0005491E" w:rsidP="00B04D3F">
            <w:pPr>
              <w:spacing w:after="0" w:line="240" w:lineRule="auto"/>
              <w:ind w:left="-54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ла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                           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лава  5. Одночлены. Арифметические операции над одночленами (11 часов)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7</w:t>
            </w:r>
          </w:p>
        </w:tc>
        <w:tc>
          <w:tcPr>
            <w:tcW w:w="446" w:type="pct"/>
          </w:tcPr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нятие одночлена. Стандарт</w:t>
            </w:r>
            <w:r w:rsidR="0061085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вид одночлена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урок</w:t>
            </w:r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Введение понятий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дночлен, коэффициент одночлена, стандартный вид одночлена. Алгоритм приведения одночлена к стандартному  виду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- понятия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дночлен, коэффициент одночлена, стандартный вид одночлен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приведения одночлена к стандартному  виду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составления математической модели ситуации в виде одночлена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находить значение одночлена при указанных значениях переменных, 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0.</w:t>
            </w:r>
          </w:p>
          <w:p w:rsidR="008B24F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7, 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9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1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0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8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нятие одночлена. Стандартный вид одночлена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Закрепление понятий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дночлен, коэффициент одночлена, стандартный вид одночлена. Алгоритм приведения одночлена к стандартному  виду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- понятия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дночлен, коэффициент одночлена, стандартный вид одночлен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приведения одночлена к стандартному  виду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составления математической модели ситуации в виде одночлена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ешать комбинированные задачи с использованием более чем 3 алгоритмов, приводить для иллюстрации изученных положений самостоятельно  подобранные примеры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уальные карточки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0.</w:t>
            </w:r>
          </w:p>
          <w:p w:rsidR="008B24F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5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8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1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9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вычитание одночленов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Комбинированный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Введение понятия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одобных одночленов, алгоритма  сложения и</w:t>
            </w:r>
          </w:p>
          <w:p w:rsidR="0005491E" w:rsidRPr="0005491E" w:rsidRDefault="0005491E" w:rsidP="00B04D3F">
            <w:pPr>
              <w:spacing w:after="0" w:line="240" w:lineRule="auto"/>
              <w:ind w:hanging="106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вычитания одночлен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- понятие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одобных одночлен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 сложения и вычитания одночленов.</w:t>
            </w:r>
          </w:p>
          <w:p w:rsidR="0005491E" w:rsidRPr="0005491E" w:rsidRDefault="0005491E" w:rsidP="00B04D3F">
            <w:pPr>
              <w:spacing w:after="0" w:line="240" w:lineRule="auto"/>
              <w:ind w:hanging="106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1.</w:t>
            </w:r>
          </w:p>
          <w:p w:rsidR="008B24F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1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3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2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60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вычитание одночленов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Закрепление понятия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одобных одночленов, алгоритма  сложения и</w:t>
            </w:r>
          </w:p>
          <w:p w:rsidR="0005491E" w:rsidRPr="0005491E" w:rsidRDefault="0005491E" w:rsidP="00B04D3F">
            <w:pPr>
              <w:spacing w:after="0" w:line="240" w:lineRule="auto"/>
              <w:ind w:hanging="106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вычитания одночлен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i/>
                <w:color w:val="000000"/>
                <w:lang w:eastAsia="ru-RU"/>
              </w:rPr>
              <w:t xml:space="preserve"> Знать:</w:t>
            </w:r>
            <w:r w:rsidRPr="0005491E">
              <w:rPr>
                <w:rFonts w:ascii="Times New Roman" w:eastAsia="Times New Roman" w:hAnsi="Times New Roman" w:cs="Times New Roman"/>
                <w:b/>
                <w:bCs/>
                <w:i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- понятие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одобных одночлен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 алгоритм сложения и вычитания одночленов; </w:t>
            </w:r>
          </w:p>
          <w:p w:rsidR="0005491E" w:rsidRPr="0005491E" w:rsidRDefault="0005491E" w:rsidP="00B04D3F">
            <w:pPr>
              <w:spacing w:after="0" w:line="240" w:lineRule="auto"/>
              <w:ind w:hanging="106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-приёмы составления математической модели ситуации в виде суммы или разности одночленов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ешать комбинированные задачи с использованием более чем 3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  Сам,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1.</w:t>
            </w:r>
          </w:p>
          <w:p w:rsidR="008B24F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6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1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5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61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ожение и вычитание одночленов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Закрепление понятия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одобных одночленов, алгоритма  сложения и</w:t>
            </w:r>
          </w:p>
          <w:p w:rsidR="0005491E" w:rsidRPr="0005491E" w:rsidRDefault="0005491E" w:rsidP="00B04D3F">
            <w:pPr>
              <w:spacing w:after="0" w:line="240" w:lineRule="auto"/>
              <w:ind w:hanging="106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вычитания одночлен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- понятие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одобных одночлен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 алгоритм сложения и вычитания одночленов; </w:t>
            </w:r>
          </w:p>
          <w:p w:rsidR="0005491E" w:rsidRPr="0005491E" w:rsidRDefault="0005491E" w:rsidP="00B04D3F">
            <w:pPr>
              <w:spacing w:after="0" w:line="240" w:lineRule="auto"/>
              <w:ind w:hanging="106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-приёмы составления математической модели ситуации в виде суммы или разности одночленов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меть:  решать комбинированные задачи с использованием более чем 3 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 № 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1.</w:t>
            </w:r>
          </w:p>
          <w:p w:rsidR="008B24F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9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3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2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7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DB081A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B081A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7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62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множение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дночленовВозведе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одночлена  в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10856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ую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е</w:t>
            </w:r>
            <w:proofErr w:type="spellEnd"/>
            <w:r w:rsidR="00610856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ень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Рассмотрение алгоритмов умножения одночленов, возведения одночлена в натуральную степень.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ы умножения одночленов,  возведения одночлена в натуральную степень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упрощения алгебраических выражений с одночленам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здавать алгоритмы деятельности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2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7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, №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10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13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8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63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множение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дночленовВозведе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одночлена  в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</w:t>
            </w:r>
            <w:proofErr w:type="spellEnd"/>
          </w:p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ую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е</w:t>
            </w:r>
            <w:proofErr w:type="spell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ень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Закрепление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оритмов умножения одночленов, возведения одночлена в натуральную степень</w:t>
            </w: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ы умножения одночленов,  возведения одночлена в натуральную степень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упрощения алгебраических выражений с одночленам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менять правила умножения одночленов, возведения одночлена в степень для упрощения выражений;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создавать алгоритмы деятельности 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2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15, № 19,</w:t>
            </w:r>
          </w:p>
          <w:p w:rsidR="0005491E" w:rsidRPr="0005491E" w:rsidRDefault="0005491E" w:rsidP="00B04D3F">
            <w:pPr>
              <w:spacing w:after="0" w:line="240" w:lineRule="auto"/>
              <w:ind w:left="-109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3, №3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4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*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9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64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множение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дночленовВозведе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одночлена  в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ую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тепень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Закрепление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оритмов умножения одночленов, возведения одночлена в натуральную степень</w:t>
            </w: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4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2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26, № 31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3*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2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65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еление одночлена на одночлен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рованный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ссмотрение алгоритма  деления одночленов</w:t>
            </w: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лгоритм  деления одночлен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упрощения алгебраических выражений с одночленами; способы определения корректности/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некорректности задани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здавать алгоритмы деятельности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5</w:t>
            </w:r>
          </w:p>
          <w:p w:rsid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3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9, № 13,</w:t>
            </w:r>
          </w:p>
          <w:p w:rsidR="0005491E" w:rsidRPr="0005491E" w:rsidRDefault="0005491E" w:rsidP="00B04D3F">
            <w:pPr>
              <w:spacing w:after="0" w:line="240" w:lineRule="auto"/>
              <w:ind w:left="-109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6, № 19*</w:t>
            </w:r>
          </w:p>
        </w:tc>
        <w:tc>
          <w:tcPr>
            <w:tcW w:w="374" w:type="pct"/>
            <w:gridSpan w:val="3"/>
          </w:tcPr>
          <w:p w:rsidR="0005491E" w:rsidRPr="0005491E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4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DB081A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66</w:t>
            </w:r>
          </w:p>
        </w:tc>
        <w:tc>
          <w:tcPr>
            <w:tcW w:w="446" w:type="pct"/>
          </w:tcPr>
          <w:p w:rsidR="00DB081A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еление одночлена на одночлен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DB081A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DB081A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>Закрепление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оритма  деления одночленов</w:t>
            </w: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DB081A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 № 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DB081A" w:rsidRDefault="00DB081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§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20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-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23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контрольная работа №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вар.1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5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67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абота  № 5 по теме «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Одночле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b/>
                <w:lang w:eastAsia="ru-RU"/>
              </w:rPr>
              <w:t>-</w:t>
            </w: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ы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.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Ариф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b/>
                <w:lang w:eastAsia="ru-RU"/>
              </w:rPr>
              <w:t>-</w:t>
            </w: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метичес</w:t>
            </w:r>
            <w:proofErr w:type="spellEnd"/>
            <w:r w:rsidR="00A734A7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-</w:t>
            </w: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кие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опера</w:t>
            </w:r>
            <w:r w:rsidR="00A734A7">
              <w:rPr>
                <w:rFonts w:ascii="Times New Roman" w:eastAsia="Times New Roman" w:hAnsi="Times New Roman" w:cs="Times New Roman"/>
                <w:b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над одночленами»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ind w:left="-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контроля  и оценки       ЗУН</w:t>
            </w:r>
          </w:p>
          <w:p w:rsidR="0005491E" w:rsidRPr="0005491E" w:rsidRDefault="0005491E" w:rsidP="00B04D3F">
            <w:pPr>
              <w:spacing w:after="0" w:line="240" w:lineRule="auto"/>
              <w:ind w:left="-10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чащихся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явление знаний и умений учащихся, степени усвоения ими материала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темы, приёмы решения задач повышенного уровня сложност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по алгоритму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; 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</w:t>
            </w:r>
          </w:p>
        </w:tc>
        <w:tc>
          <w:tcPr>
            <w:tcW w:w="515" w:type="pct"/>
          </w:tcPr>
          <w:p w:rsidR="008B24FF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Задания </w:t>
            </w:r>
            <w:r w:rsidR="008B24FF">
              <w:rPr>
                <w:rFonts w:ascii="Times New Roman" w:eastAsia="Times New Roman" w:hAnsi="Times New Roman" w:cs="Times New Roman"/>
                <w:lang w:eastAsia="ru-RU"/>
              </w:rPr>
              <w:t>нет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6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5000" w:type="pct"/>
            <w:gridSpan w:val="18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                                   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лава 6. Многочлены. Арифметические операции над многочленами (18 часов)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68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сновные понятия.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Введение понятий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многочлен, член  многочлена, двучлен, трехчлен,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ведение подобных членов,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тандартный вид многочлена.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- понятия: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многочлен, член  многочлена, двучлен, трехчлен,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ведение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добных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ленов,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тандартный вид многочлен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алгоритм  приведения многочлена к  стандартному  виду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приёмы составления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математической модели ситуации в виде многочлена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по алгоритму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водить для иллюстрации изученных положений самостоятельно  подобранные примеры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6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4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10, № 11,</w:t>
            </w:r>
          </w:p>
          <w:p w:rsidR="0005491E" w:rsidRPr="0005491E" w:rsidRDefault="0005491E" w:rsidP="00B04D3F">
            <w:pPr>
              <w:spacing w:after="0" w:line="240" w:lineRule="auto"/>
              <w:ind w:left="-109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20, № 28*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9.1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69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ложение и вычитание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многочле</w:t>
            </w:r>
            <w:proofErr w:type="spell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ов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2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Алгоритм сложения и вычитания многочленов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алгоритм сложения и вычитани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многочлен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приёмы составления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математической модели ситуации в виде суммы/ разности многочленов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: 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Фронтальный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§ 2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2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, №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13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*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lastRenderedPageBreak/>
              <w:t>21.0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70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ложение и вычитание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ногочле</w:t>
            </w:r>
            <w:proofErr w:type="spell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ов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е</w:t>
            </w:r>
            <w:proofErr w:type="spell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со</w:t>
            </w:r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ершенст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сложения и вычитания многочленов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алгоритм сложения и вычитания многочлен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приёмы составления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математической модели ситуации в виде суммы/ разности многочленов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:  решать комбинированные задачи с использованием более чем 3 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7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5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10(а, г),   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1, № 1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2.0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71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Умножение многочлена на одночлен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Алгоритм  умножения многочлена на одночлен </w:t>
            </w: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распределительный закон умножения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алгоритм  умножения многочлена на одночлен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приёмы 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 с многочленам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применять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спределительный закон умножения, выносить за скобки одночленный множитель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применять правило умножения многочлена на одночлен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прощении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, при решении уравнений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решать текстовые задачи, математическая модель которых содержит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множение многочлена на одночлен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5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а,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г),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   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   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15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а,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г)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3.0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72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Умножение многочлена на одночлен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сложения и вычитания многочленов</w:t>
            </w: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8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6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11,№16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3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№ 31* 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6.0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73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Умножение многочлена на одночлен.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сложения и вычитания многочленов</w:t>
            </w: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6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20 (а, г),                    № 25, № 29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32* 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8.01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FF5C95" w:rsidRPr="0005491E" w:rsidTr="00B04D3F">
        <w:tc>
          <w:tcPr>
            <w:tcW w:w="208" w:type="pct"/>
            <w:gridSpan w:val="2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74</w:t>
            </w:r>
          </w:p>
        </w:tc>
        <w:tc>
          <w:tcPr>
            <w:tcW w:w="446" w:type="pct"/>
          </w:tcPr>
          <w:p w:rsidR="00FF5C95" w:rsidRPr="0005491E" w:rsidRDefault="00FF5C95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FF5C95" w:rsidRDefault="00FF5C95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Умножение многочлена на много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FF5C95" w:rsidRPr="0005491E" w:rsidRDefault="00A734A7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FF5C95" w:rsidRPr="0005491E">
              <w:rPr>
                <w:rFonts w:ascii="Times New Roman" w:eastAsia="Times New Roman" w:hAnsi="Times New Roman" w:cs="Times New Roman"/>
                <w:lang w:eastAsia="ru-RU"/>
              </w:rPr>
              <w:t>член</w:t>
            </w:r>
          </w:p>
        </w:tc>
        <w:tc>
          <w:tcPr>
            <w:tcW w:w="141" w:type="pct"/>
            <w:gridSpan w:val="2"/>
            <w:vMerge w:val="restart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 w:val="restart"/>
            <w:shd w:val="clear" w:color="auto" w:fill="auto"/>
          </w:tcPr>
          <w:p w:rsid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 умножения многочлена на многочлен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  <w:shd w:val="clear" w:color="auto" w:fill="auto"/>
          </w:tcPr>
          <w:p w:rsid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 умножения многочлена на многочлен;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приёмы 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 с многочленами</w:t>
            </w:r>
          </w:p>
          <w:p w:rsid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здавать алгоритмы деятельности</w:t>
            </w:r>
          </w:p>
        </w:tc>
        <w:tc>
          <w:tcPr>
            <w:tcW w:w="374" w:type="pct"/>
          </w:tcPr>
          <w:p w:rsidR="00FF5C95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Фронтальный опрос</w:t>
            </w:r>
          </w:p>
          <w:p w:rsid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B408A" w:rsidRPr="0005491E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515" w:type="pct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7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AB408A" w:rsidRDefault="00FF5C95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7.1-27.4(</w:t>
            </w:r>
            <w:proofErr w:type="spellStart"/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,г</w:t>
            </w:r>
            <w:proofErr w:type="spellEnd"/>
            <w:proofErr w:type="gramEnd"/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),</w:t>
            </w:r>
          </w:p>
          <w:p w:rsidR="00FF5C95" w:rsidRPr="00AB408A" w:rsidRDefault="00FF5C95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7.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>9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</w:p>
          <w:p w:rsidR="00FF5C95" w:rsidRPr="00AB408A" w:rsidRDefault="00FF5C95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7.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>12</w:t>
            </w:r>
          </w:p>
          <w:p w:rsidR="00FF5C95" w:rsidRPr="0005491E" w:rsidRDefault="00FF5C95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FF5C95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9.01</w:t>
            </w:r>
          </w:p>
        </w:tc>
        <w:tc>
          <w:tcPr>
            <w:tcW w:w="323" w:type="pct"/>
            <w:gridSpan w:val="2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FF5C95" w:rsidRPr="0005491E" w:rsidTr="00B04D3F">
        <w:tc>
          <w:tcPr>
            <w:tcW w:w="208" w:type="pct"/>
            <w:gridSpan w:val="2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75</w:t>
            </w:r>
          </w:p>
        </w:tc>
        <w:tc>
          <w:tcPr>
            <w:tcW w:w="446" w:type="pct"/>
          </w:tcPr>
          <w:p w:rsidR="00FF5C95" w:rsidRDefault="00FF5C95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множение многочлена на много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FF5C95" w:rsidRPr="0005491E" w:rsidRDefault="00A734A7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FF5C95" w:rsidRPr="0005491E">
              <w:rPr>
                <w:rFonts w:ascii="Times New Roman" w:eastAsia="Times New Roman" w:hAnsi="Times New Roman" w:cs="Times New Roman"/>
                <w:lang w:eastAsia="ru-RU"/>
              </w:rPr>
              <w:t>член</w:t>
            </w:r>
          </w:p>
        </w:tc>
        <w:tc>
          <w:tcPr>
            <w:tcW w:w="141" w:type="pct"/>
            <w:gridSpan w:val="2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shd w:val="clear" w:color="auto" w:fill="auto"/>
          </w:tcPr>
          <w:p w:rsidR="00FF5C95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</w:t>
            </w:r>
            <w:proofErr w:type="gramEnd"/>
          </w:p>
          <w:p w:rsidR="00FF5C95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е</w:t>
            </w:r>
            <w:proofErr w:type="spellEnd"/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ения и совершенствования знаний</w:t>
            </w:r>
          </w:p>
        </w:tc>
        <w:tc>
          <w:tcPr>
            <w:tcW w:w="842" w:type="pct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/>
            <w:shd w:val="clear" w:color="auto" w:fill="auto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FF5C95" w:rsidRPr="0005491E" w:rsidRDefault="00FF5C95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FF5C95" w:rsidRPr="0005491E" w:rsidRDefault="00FF5C95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0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>7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FF5C95" w:rsidRPr="00AB408A" w:rsidRDefault="00FF5C95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7.5-27.6(</w:t>
            </w:r>
            <w:proofErr w:type="spellStart"/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.г</w:t>
            </w:r>
            <w:proofErr w:type="spellEnd"/>
            <w:proofErr w:type="gramEnd"/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, №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7.12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</w:p>
          <w:p w:rsidR="00FF5C95" w:rsidRPr="00AB408A" w:rsidRDefault="00FF5C95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  <w:p w:rsidR="00FF5C95" w:rsidRPr="0005491E" w:rsidRDefault="00FF5C95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FF5C95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0.01</w:t>
            </w:r>
          </w:p>
        </w:tc>
        <w:tc>
          <w:tcPr>
            <w:tcW w:w="323" w:type="pct"/>
            <w:gridSpan w:val="2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FF5C95" w:rsidRPr="0005491E" w:rsidTr="00B04D3F">
        <w:trPr>
          <w:trHeight w:val="253"/>
        </w:trPr>
        <w:tc>
          <w:tcPr>
            <w:tcW w:w="208" w:type="pct"/>
            <w:gridSpan w:val="2"/>
            <w:vMerge w:val="restart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76</w:t>
            </w:r>
          </w:p>
        </w:tc>
        <w:tc>
          <w:tcPr>
            <w:tcW w:w="446" w:type="pct"/>
            <w:vMerge w:val="restart"/>
          </w:tcPr>
          <w:p w:rsidR="00FF5C95" w:rsidRPr="0005491E" w:rsidRDefault="00FF5C95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FF5C95" w:rsidRDefault="00FF5C95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Умножение многочлена на много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FF5C95" w:rsidRPr="0005491E" w:rsidRDefault="00A734A7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FF5C95" w:rsidRPr="0005491E">
              <w:rPr>
                <w:rFonts w:ascii="Times New Roman" w:eastAsia="Times New Roman" w:hAnsi="Times New Roman" w:cs="Times New Roman"/>
                <w:lang w:eastAsia="ru-RU"/>
              </w:rPr>
              <w:t>член</w:t>
            </w:r>
          </w:p>
          <w:p w:rsidR="00FF5C95" w:rsidRPr="0005491E" w:rsidRDefault="00FF5C95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</w:p>
          <w:p w:rsidR="00FF5C95" w:rsidRPr="0005491E" w:rsidRDefault="00FF5C95" w:rsidP="00B04D3F">
            <w:pPr>
              <w:spacing w:after="0" w:line="240" w:lineRule="auto"/>
              <w:ind w:hanging="108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 w:val="restart"/>
            <w:shd w:val="clear" w:color="auto" w:fill="auto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  <w:vMerge/>
            <w:shd w:val="clear" w:color="auto" w:fill="auto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  <w:shd w:val="clear" w:color="auto" w:fill="auto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алгоритмы выполнения основных операций с многочленами;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 приёмы 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, решения уравнений с многочленами.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-решать текстовые задачи, математическая модель которых содержит произведение многочленов</w:t>
            </w:r>
          </w:p>
          <w:p w:rsidR="00FF5C95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</w:tc>
        <w:tc>
          <w:tcPr>
            <w:tcW w:w="374" w:type="pct"/>
            <w:vMerge w:val="restart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 № 5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(сборник)</w:t>
            </w:r>
          </w:p>
        </w:tc>
        <w:tc>
          <w:tcPr>
            <w:tcW w:w="515" w:type="pct"/>
            <w:vMerge w:val="restart"/>
          </w:tcPr>
          <w:p w:rsidR="00AB408A" w:rsidRP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>§ 27.</w:t>
            </w:r>
          </w:p>
          <w:p w:rsidR="00AB408A" w:rsidRP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27.11(</w:t>
            </w: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,г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,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27.15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</w:p>
          <w:p w:rsidR="00AB408A" w:rsidRP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27.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>21</w:t>
            </w:r>
          </w:p>
          <w:p w:rsidR="00AB408A" w:rsidRPr="00AB408A" w:rsidRDefault="00AB408A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  <w:vMerge w:val="restart"/>
          </w:tcPr>
          <w:p w:rsidR="00FF5C95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.02</w:t>
            </w:r>
          </w:p>
        </w:tc>
        <w:tc>
          <w:tcPr>
            <w:tcW w:w="323" w:type="pct"/>
            <w:gridSpan w:val="2"/>
            <w:vMerge w:val="restart"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FF5C95" w:rsidRPr="0005491E" w:rsidTr="00B04D3F">
        <w:tc>
          <w:tcPr>
            <w:tcW w:w="208" w:type="pct"/>
            <w:gridSpan w:val="2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  <w:vMerge/>
          </w:tcPr>
          <w:p w:rsidR="00FF5C95" w:rsidRPr="0005491E" w:rsidRDefault="00FF5C95" w:rsidP="00B04D3F">
            <w:pPr>
              <w:spacing w:after="0" w:line="240" w:lineRule="auto"/>
              <w:ind w:hanging="108"/>
              <w:jc w:val="both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141" w:type="pct"/>
            <w:gridSpan w:val="2"/>
            <w:tcBorders>
              <w:top w:val="nil"/>
            </w:tcBorders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515" w:type="pct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23" w:type="pct"/>
            <w:gridSpan w:val="2"/>
            <w:vMerge/>
          </w:tcPr>
          <w:p w:rsidR="00FF5C95" w:rsidRPr="0005491E" w:rsidRDefault="00FF5C95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78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Формул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щен</w:t>
            </w:r>
            <w:proofErr w:type="gramEnd"/>
          </w:p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мно</w:t>
            </w:r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же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Комбин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ы квадрата суммы и  квадрата разност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ы квадрата суммы и  квадрата раз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AB408A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8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8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5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4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79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Формул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щен</w:t>
            </w:r>
            <w:proofErr w:type="gram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мно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жения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ы квадрата суммы и  квадрата разност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ы квадрата суммы и  квадрата раз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комбинированные задач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 использованием более чем 3 алгоритмов; применять полученные знания в новой ситуации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1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3, 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7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4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5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80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Формул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щен</w:t>
            </w:r>
            <w:proofErr w:type="gramEnd"/>
          </w:p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мно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жения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а разности квадрат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у разности квадрат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ы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задачи по алгоритму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23, 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5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6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6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81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Формул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щен</w:t>
            </w:r>
            <w:proofErr w:type="gram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мно</w:t>
            </w:r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жения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а разности квадрат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у разности квадрат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комбинированные задач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 использованием более чем 3 алгоритмов; применять полученные знания в новой ситуации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AB408A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6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8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1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9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82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Формул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щен</w:t>
            </w:r>
            <w:proofErr w:type="gram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мно</w:t>
            </w:r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жения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ы суммы и  разности кубов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формулы суммы и  разности куб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ы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8.</w:t>
            </w:r>
          </w:p>
          <w:p w:rsidR="00AB408A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32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7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9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1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83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Формулы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щен</w:t>
            </w:r>
            <w:proofErr w:type="gram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ого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мно</w:t>
            </w:r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жения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ормулы сокращенного умножения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ормулы сокращенного умножения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комбинированные задач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 использованием более чем 3 алгоритмов; применять полученные знания в новой ситуации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8.</w:t>
            </w:r>
          </w:p>
          <w:p w:rsidR="00AB408A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6,</w:t>
            </w:r>
          </w:p>
          <w:p w:rsidR="0005491E" w:rsidRPr="00AB408A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Pr="00AB408A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56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28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63(б, в)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2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rPr>
          <w:trHeight w:val="1842"/>
        </w:trPr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84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еление многочлена на одно</w:t>
            </w:r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лен.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 деления многочлена на одночлен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алгоритм  деления многочлена на одночлен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упрощения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алгебраических выражений с многочленам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здавать алгоритмы деятельност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8 - 29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контрольная работа № 6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6-9,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ар.1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3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8B24F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85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абота</w:t>
            </w:r>
            <w:r w:rsidRPr="0005491E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№ 7</w:t>
            </w:r>
            <w:r w:rsidRPr="0005491E">
              <w:rPr>
                <w:rFonts w:ascii="Times New Roman" w:eastAsia="Times New Roman" w:hAnsi="Times New Roman" w:cs="Times New Roman"/>
                <w:b/>
                <w:bCs/>
                <w:iCs/>
                <w:lang w:eastAsia="ru-RU"/>
              </w:rPr>
              <w:t xml:space="preserve"> по теме 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«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Мно</w:t>
            </w:r>
            <w:proofErr w:type="spellEnd"/>
          </w:p>
          <w:p w:rsidR="00A734A7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гочлены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. Арифметические операции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ад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много</w:t>
            </w:r>
            <w:r w:rsidR="00A734A7">
              <w:rPr>
                <w:rFonts w:ascii="Times New Roman" w:eastAsia="Times New Roman" w:hAnsi="Times New Roman" w:cs="Times New Roman"/>
                <w:b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членами»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контроля  и оценки       ЗУН учащихся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явление знаний и умений учащихся, степени усвоения ими материала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темы, приёмы решения задач повышенного уровня сложност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по алгоритму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решать комбинированные задачи с использованием более чем 3 алгоритмов;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Контрольная работа</w:t>
            </w:r>
          </w:p>
        </w:tc>
        <w:tc>
          <w:tcPr>
            <w:tcW w:w="515" w:type="pct"/>
          </w:tcPr>
          <w:p w:rsidR="00AB408A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Задания </w:t>
            </w:r>
            <w:r w:rsidR="00AB408A">
              <w:rPr>
                <w:rFonts w:ascii="Times New Roman" w:eastAsia="Times New Roman" w:hAnsi="Times New Roman" w:cs="Times New Roman"/>
                <w:lang w:eastAsia="ru-RU"/>
              </w:rPr>
              <w:t>нет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6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5000" w:type="pct"/>
            <w:gridSpan w:val="18"/>
            <w:shd w:val="clear" w:color="auto" w:fill="D9D9D9" w:themeFill="background1" w:themeFillShade="D9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 xml:space="preserve">                                                                       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7.  Разложение многочленов на множители (21 ч) </w:t>
            </w: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86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Что такое разложение многочлена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множите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ли и зачем оно нужно</w:t>
            </w:r>
            <w:r w:rsidR="00C431B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?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бласть применения разложения многочлена на множители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бласть применения разложения многочлена на множител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применения данного способа для упрощения вычислений, решения уравн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задачи по алгоритму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0.</w:t>
            </w:r>
          </w:p>
          <w:p w:rsidR="00A734A7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A734A7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3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5, </w:t>
            </w:r>
          </w:p>
          <w:p w:rsidR="0005491E" w:rsidRPr="00A734A7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Pr="00A734A7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3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2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30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6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8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87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несение общего множителя за скобки.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вынесения общего множителя за скобки</w:t>
            </w: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алгоритм вынесения общего множителя за скобки;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ёмы применения данного способа для упрощения вычислений, решения уравн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- создавать алгоритмы деятель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; - 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1.</w:t>
            </w:r>
          </w:p>
          <w:p w:rsidR="00A734A7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3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4, </w:t>
            </w:r>
          </w:p>
          <w:p w:rsidR="00A734A7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3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9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3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1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9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88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несение общего множителя за скобки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вынесения общего множителя за скобки</w:t>
            </w: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4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1.</w:t>
            </w:r>
          </w:p>
          <w:p w:rsidR="00A734A7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3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6</w:t>
            </w:r>
          </w:p>
          <w:p w:rsidR="0005491E" w:rsidRPr="0005491E" w:rsidRDefault="00A734A7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r w:rsidR="0005491E"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1.</w:t>
            </w:r>
            <w:r w:rsidR="0005491E"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8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3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1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0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89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несение общего множителя за скобки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вынесения общего множителя за скобки</w:t>
            </w: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 № 7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задания 1-4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</w:t>
            </w:r>
            <w:r w:rsidRPr="0005491E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1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2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3 (а, г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1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4 (а, г)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5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90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пособ группировки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разложения многочлена на множители  способом группировк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алгоритм разложения многочлена на множители  способом группировк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риёмы применения данного способа для упрощения вычислений, решения уравн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- создавать алгоритмы деятель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с использованием 2-3 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2.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,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B83EBF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6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9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6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91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пособ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группи</w:t>
            </w:r>
            <w:proofErr w:type="spell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ки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разложения многочлена на множители  способом группировк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5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2.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7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1,</w:t>
            </w:r>
          </w:p>
          <w:p w:rsidR="0058136D" w:rsidRPr="0058136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2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7.02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92</w:t>
            </w:r>
          </w:p>
        </w:tc>
        <w:tc>
          <w:tcPr>
            <w:tcW w:w="446" w:type="pct"/>
          </w:tcPr>
          <w:p w:rsidR="00C431BD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пособ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группи</w:t>
            </w:r>
            <w:proofErr w:type="spellEnd"/>
            <w:r w:rsidR="00C431BD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ки</w:t>
            </w:r>
            <w:proofErr w:type="spellEnd"/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Алгоритм разложения многочлена на множители  способом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группировк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 № 7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задания 5-8)</w:t>
            </w:r>
          </w:p>
          <w:p w:rsidR="0005491E" w:rsidRPr="0005491E" w:rsidRDefault="0005491E" w:rsidP="00B04D3F">
            <w:pPr>
              <w:spacing w:after="0" w:line="240" w:lineRule="auto"/>
              <w:ind w:left="-105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(сборник</w:t>
            </w:r>
            <w:r w:rsidRPr="0005491E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§ 32.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8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Pr="00B83EBF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0,</w:t>
            </w:r>
          </w:p>
          <w:p w:rsidR="00B83EB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9*, 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2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0*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lastRenderedPageBreak/>
              <w:t>2.03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93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зложение многочленов на множители с помощью формул сокращенного умножения.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ы разности квадратов, суммы и разности куб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формулы разности квадратов, суммы и разности куб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азложения многочлена на множител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создавать алгоритмы деятель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с использованием 2-3 алгоритм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6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3.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5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 xml:space="preserve">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0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7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2</w:t>
            </w: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4.03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94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зложение многочленов на множители с помощью формул сокращенного умножения.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ы разности квадратов, суммы и разности куб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формулы разности квадратов, суммы и разности куб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азложения многочлена на множител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создавать алгоритмы деятель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с использованием 2-3 алгоритмов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7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3.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0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3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46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5.03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58136D" w:rsidRPr="0005491E" w:rsidTr="00B04D3F">
        <w:tc>
          <w:tcPr>
            <w:tcW w:w="208" w:type="pct"/>
            <w:gridSpan w:val="2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95</w:t>
            </w:r>
          </w:p>
        </w:tc>
        <w:tc>
          <w:tcPr>
            <w:tcW w:w="446" w:type="pct"/>
          </w:tcPr>
          <w:p w:rsidR="0058136D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азложение многочленов на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ножи</w:t>
            </w:r>
            <w:proofErr w:type="spellEnd"/>
          </w:p>
          <w:p w:rsidR="0058136D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мо</w:t>
            </w:r>
            <w:proofErr w:type="spellEnd"/>
          </w:p>
          <w:p w:rsidR="0058136D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щью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ор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58136D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мул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</w:t>
            </w:r>
            <w:proofErr w:type="spellEnd"/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щенного умножения.</w:t>
            </w:r>
          </w:p>
        </w:tc>
        <w:tc>
          <w:tcPr>
            <w:tcW w:w="141" w:type="pct"/>
            <w:gridSpan w:val="2"/>
            <w:vMerge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изучения нового материала</w:t>
            </w:r>
          </w:p>
        </w:tc>
        <w:tc>
          <w:tcPr>
            <w:tcW w:w="842" w:type="pct"/>
            <w:vMerge w:val="restart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Формулы квадрата  суммы,  квадрата разности 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формулы квадрата  суммы,  квадрата разности; 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азложения многочлена на множители.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создавать алгоритмы деятельности;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с использованием 2-3 алгоритмов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3.</w:t>
            </w:r>
          </w:p>
          <w:p w:rsidR="0058136D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1,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9,</w:t>
            </w:r>
          </w:p>
          <w:p w:rsidR="0058136D" w:rsidRPr="0005491E" w:rsidRDefault="0058136D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8(в),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6.03</w:t>
            </w:r>
          </w:p>
        </w:tc>
        <w:tc>
          <w:tcPr>
            <w:tcW w:w="323" w:type="pct"/>
            <w:gridSpan w:val="2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58136D" w:rsidRPr="0005491E" w:rsidTr="00B04D3F">
        <w:tc>
          <w:tcPr>
            <w:tcW w:w="208" w:type="pct"/>
            <w:gridSpan w:val="2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96</w:t>
            </w:r>
          </w:p>
        </w:tc>
        <w:tc>
          <w:tcPr>
            <w:tcW w:w="446" w:type="pct"/>
          </w:tcPr>
          <w:p w:rsidR="0058136D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азложение многочленов на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ножи</w:t>
            </w:r>
            <w:proofErr w:type="spellEnd"/>
          </w:p>
          <w:p w:rsidR="0058136D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мо</w:t>
            </w:r>
            <w:proofErr w:type="spellEnd"/>
          </w:p>
          <w:p w:rsidR="0058136D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щью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ор</w:t>
            </w:r>
          </w:p>
          <w:p w:rsidR="00B04D3F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мул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</w:t>
            </w:r>
            <w:proofErr w:type="spellEnd"/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щенного умножения.</w:t>
            </w:r>
          </w:p>
        </w:tc>
        <w:tc>
          <w:tcPr>
            <w:tcW w:w="141" w:type="pct"/>
            <w:gridSpan w:val="2"/>
            <w:vMerge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  <w:vMerge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58136D" w:rsidRPr="0005491E" w:rsidRDefault="0058136D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8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3.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1, №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47(а),</w:t>
            </w:r>
          </w:p>
          <w:p w:rsidR="0058136D" w:rsidRPr="0005491E" w:rsidRDefault="0058136D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37*, </w:t>
            </w:r>
          </w:p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53 (в)*</w:t>
            </w:r>
          </w:p>
          <w:p w:rsidR="0058136D" w:rsidRPr="0005491E" w:rsidRDefault="0058136D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1.03</w:t>
            </w:r>
          </w:p>
        </w:tc>
        <w:tc>
          <w:tcPr>
            <w:tcW w:w="323" w:type="pct"/>
            <w:gridSpan w:val="2"/>
          </w:tcPr>
          <w:p w:rsidR="0058136D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97</w:t>
            </w:r>
          </w:p>
        </w:tc>
        <w:tc>
          <w:tcPr>
            <w:tcW w:w="446" w:type="pct"/>
          </w:tcPr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азложение многочленов на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ножи</w:t>
            </w:r>
            <w:proofErr w:type="spellEnd"/>
          </w:p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мо</w:t>
            </w:r>
            <w:proofErr w:type="spellEnd"/>
          </w:p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щью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ор</w:t>
            </w:r>
          </w:p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мул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щенного умножения.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ормулы сокращенного умножения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формулы квадрата  суммы,  квадрата разности; разности квадратов, суммы и разности кубов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применения формул дл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азложения многочлена на множител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создавать алгоритмы деятель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с использованием 2-3 алгоритмов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 № 8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</w:t>
            </w:r>
            <w:r w:rsidRPr="0005491E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3.</w:t>
            </w:r>
          </w:p>
          <w:p w:rsidR="00B83EB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1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6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3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45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2.03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A734A7" w:rsidRPr="0005491E" w:rsidTr="00B04D3F">
        <w:tc>
          <w:tcPr>
            <w:tcW w:w="208" w:type="pct"/>
            <w:gridSpan w:val="2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98</w:t>
            </w:r>
          </w:p>
        </w:tc>
        <w:tc>
          <w:tcPr>
            <w:tcW w:w="446" w:type="pct"/>
          </w:tcPr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азложение многочленов на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ножи</w:t>
            </w:r>
            <w:proofErr w:type="spellEnd"/>
          </w:p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мо</w:t>
            </w:r>
            <w:proofErr w:type="spellEnd"/>
          </w:p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щью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</w:t>
            </w:r>
            <w:proofErr w:type="spellEnd"/>
          </w:p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ции раз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личных приемов.</w:t>
            </w:r>
          </w:p>
        </w:tc>
        <w:tc>
          <w:tcPr>
            <w:tcW w:w="141" w:type="pct"/>
            <w:gridSpan w:val="2"/>
            <w:vMerge w:val="restar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  <w:tc>
          <w:tcPr>
            <w:tcW w:w="423" w:type="pct"/>
          </w:tcPr>
          <w:p w:rsidR="00A734A7" w:rsidRPr="0005491E" w:rsidRDefault="00A734A7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A734A7" w:rsidRPr="0005491E" w:rsidRDefault="00A734A7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  <w:shd w:val="clear" w:color="auto" w:fill="auto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ормулы сокращенного умножения. Способы разложения многочлена на множители</w:t>
            </w:r>
          </w:p>
          <w:p w:rsidR="00A734A7" w:rsidRPr="0005491E" w:rsidRDefault="00A734A7" w:rsidP="00B04D3F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ормулы сокращенного умножения, способы разложения многочлена на множители;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- приёмы комбинации различных способов для разложения многочлена на множители.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оздавать алгоритмы деятельности;</w:t>
            </w:r>
          </w:p>
        </w:tc>
        <w:tc>
          <w:tcPr>
            <w:tcW w:w="374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4.</w:t>
            </w:r>
          </w:p>
          <w:p w:rsidR="00B83EBF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№34.</w:t>
            </w:r>
            <w:r w:rsidR="00A734A7"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, 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8,</w:t>
            </w:r>
          </w:p>
          <w:p w:rsidR="00A734A7" w:rsidRPr="0005491E" w:rsidRDefault="00A734A7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0,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 xml:space="preserve"> 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6*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A734A7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3.03</w:t>
            </w:r>
          </w:p>
        </w:tc>
        <w:tc>
          <w:tcPr>
            <w:tcW w:w="323" w:type="pct"/>
            <w:gridSpan w:val="2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A734A7" w:rsidRPr="0005491E" w:rsidTr="00B04D3F">
        <w:trPr>
          <w:trHeight w:val="1013"/>
        </w:trPr>
        <w:tc>
          <w:tcPr>
            <w:tcW w:w="208" w:type="pct"/>
            <w:gridSpan w:val="2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99</w:t>
            </w:r>
          </w:p>
        </w:tc>
        <w:tc>
          <w:tcPr>
            <w:tcW w:w="446" w:type="pct"/>
            <w:vMerge w:val="restart"/>
          </w:tcPr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азложение многочленов на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ножи</w:t>
            </w:r>
            <w:proofErr w:type="spellEnd"/>
          </w:p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мо</w:t>
            </w:r>
            <w:proofErr w:type="spellEnd"/>
          </w:p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щью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</w:t>
            </w:r>
            <w:proofErr w:type="spellEnd"/>
          </w:p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ции раз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личных приемов</w:t>
            </w:r>
          </w:p>
        </w:tc>
        <w:tc>
          <w:tcPr>
            <w:tcW w:w="141" w:type="pct"/>
            <w:gridSpan w:val="2"/>
            <w:vMerge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применения и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вер</w:t>
            </w:r>
            <w:proofErr w:type="spellEnd"/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шенст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</w:t>
            </w:r>
          </w:p>
        </w:tc>
        <w:tc>
          <w:tcPr>
            <w:tcW w:w="842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ормулы сокращенного умножения. Способы разложения многочлена на множители</w:t>
            </w:r>
          </w:p>
          <w:p w:rsidR="00A734A7" w:rsidRPr="0005491E" w:rsidRDefault="00A734A7" w:rsidP="00B04D3F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  <w:shd w:val="clear" w:color="auto" w:fill="auto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ормулы сокращенного умножения, способы разложения многочлена на множители;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- приёмы комбинации различных способов для разложения многочлена на множители.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</w:tcPr>
          <w:p w:rsidR="00A734A7" w:rsidRPr="0005491E" w:rsidRDefault="00A734A7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</w:t>
            </w:r>
            <w:proofErr w:type="spellEnd"/>
          </w:p>
          <w:p w:rsidR="00A734A7" w:rsidRPr="0005491E" w:rsidRDefault="00A734A7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дуальные карточки</w:t>
            </w:r>
          </w:p>
        </w:tc>
        <w:tc>
          <w:tcPr>
            <w:tcW w:w="515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4.</w:t>
            </w:r>
          </w:p>
          <w:p w:rsidR="00B83EB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7,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1,</w:t>
            </w:r>
          </w:p>
          <w:p w:rsidR="00A734A7" w:rsidRPr="0005491E" w:rsidRDefault="00A734A7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5,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8*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A734A7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6.03</w:t>
            </w:r>
          </w:p>
        </w:tc>
        <w:tc>
          <w:tcPr>
            <w:tcW w:w="323" w:type="pct"/>
            <w:gridSpan w:val="2"/>
            <w:vMerge w:val="restar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A734A7" w:rsidRPr="0005491E" w:rsidTr="00B04D3F">
        <w:trPr>
          <w:trHeight w:val="1012"/>
        </w:trPr>
        <w:tc>
          <w:tcPr>
            <w:tcW w:w="208" w:type="pct"/>
            <w:gridSpan w:val="2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00</w:t>
            </w:r>
          </w:p>
        </w:tc>
        <w:tc>
          <w:tcPr>
            <w:tcW w:w="446" w:type="pct"/>
            <w:vMerge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Урок применения и </w:t>
            </w: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совер</w:t>
            </w:r>
            <w:proofErr w:type="spellEnd"/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шенст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</w:t>
            </w:r>
          </w:p>
        </w:tc>
        <w:tc>
          <w:tcPr>
            <w:tcW w:w="842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ормулы сокращенного умножения. Способы разложения многочлена на множители</w:t>
            </w:r>
          </w:p>
          <w:p w:rsidR="00A734A7" w:rsidRPr="0005491E" w:rsidRDefault="00A734A7" w:rsidP="00B04D3F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  <w:shd w:val="clear" w:color="auto" w:fill="auto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A734A7" w:rsidRPr="0005491E" w:rsidRDefault="00A734A7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A734A7" w:rsidRPr="0005491E" w:rsidRDefault="00A734A7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39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4.</w:t>
            </w:r>
          </w:p>
          <w:p w:rsidR="00B83EB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9,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2,</w:t>
            </w:r>
          </w:p>
          <w:p w:rsidR="00A734A7" w:rsidRPr="0005491E" w:rsidRDefault="00A734A7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1,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6*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A734A7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8.03</w:t>
            </w:r>
          </w:p>
        </w:tc>
        <w:tc>
          <w:tcPr>
            <w:tcW w:w="323" w:type="pct"/>
            <w:gridSpan w:val="2"/>
            <w:vMerge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A734A7" w:rsidRPr="0005491E" w:rsidTr="00B04D3F">
        <w:tc>
          <w:tcPr>
            <w:tcW w:w="208" w:type="pct"/>
            <w:gridSpan w:val="2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01</w:t>
            </w:r>
          </w:p>
        </w:tc>
        <w:tc>
          <w:tcPr>
            <w:tcW w:w="446" w:type="pct"/>
          </w:tcPr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азложение многочленов на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ножи</w:t>
            </w:r>
            <w:proofErr w:type="spellEnd"/>
          </w:p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л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мо</w:t>
            </w:r>
            <w:proofErr w:type="spellEnd"/>
          </w:p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щью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</w:t>
            </w:r>
            <w:proofErr w:type="spellEnd"/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нации различных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риемов</w:t>
            </w:r>
          </w:p>
        </w:tc>
        <w:tc>
          <w:tcPr>
            <w:tcW w:w="141" w:type="pct"/>
            <w:gridSpan w:val="2"/>
            <w:vMerge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B04D3F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ормулы сокращенного умножения. Способы разложения многочлена на множители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shd w:val="clear" w:color="auto" w:fill="auto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ормулы сокращенного умножения, способы разложения многочлена на множители;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- приёмы комбинации различных способов для разложения многочлена на множители.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Индивидуальные карточки</w:t>
            </w:r>
          </w:p>
        </w:tc>
        <w:tc>
          <w:tcPr>
            <w:tcW w:w="515" w:type="pct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4.</w:t>
            </w:r>
          </w:p>
          <w:p w:rsidR="00B83EBF" w:rsidRDefault="00A734A7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2,</w:t>
            </w:r>
          </w:p>
          <w:p w:rsidR="00A734A7" w:rsidRPr="0005491E" w:rsidRDefault="00A734A7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24,</w:t>
            </w:r>
          </w:p>
          <w:p w:rsidR="00A734A7" w:rsidRPr="0005491E" w:rsidRDefault="00A734A7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5,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4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8*</w:t>
            </w:r>
          </w:p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A734A7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9.03</w:t>
            </w:r>
          </w:p>
        </w:tc>
        <w:tc>
          <w:tcPr>
            <w:tcW w:w="323" w:type="pct"/>
            <w:gridSpan w:val="2"/>
          </w:tcPr>
          <w:p w:rsidR="00A734A7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rPr>
          <w:trHeight w:val="2783"/>
        </w:trPr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0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</w:tcPr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ще</w:t>
            </w:r>
            <w:proofErr w:type="spellEnd"/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еб</w:t>
            </w:r>
            <w:proofErr w:type="spellEnd"/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05491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раи</w:t>
            </w:r>
            <w:r w:rsidR="0005491E" w:rsidRPr="0005491E">
              <w:rPr>
                <w:rFonts w:ascii="Times New Roman" w:eastAsia="Times New Roman" w:hAnsi="Times New Roman" w:cs="Times New Roman"/>
                <w:lang w:eastAsia="ru-RU"/>
              </w:rPr>
              <w:t>ческих</w:t>
            </w:r>
            <w:proofErr w:type="spellEnd"/>
            <w:r w:rsidR="0005491E"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дробей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е «алгебраическая дробь», алгоритм  сокращения алгебраических дробе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нятие «алгебраическая дробь», алгоритм  сокращения алгебраических дробе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оздавать алгоритмы деятель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комбинированные задачи с использованием более чем 3 алгоритмов; 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5.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6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0,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4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0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58136D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0.03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rPr>
          <w:trHeight w:val="1550"/>
        </w:trPr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0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</w:tcPr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ще</w:t>
            </w:r>
            <w:proofErr w:type="spellEnd"/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еб</w:t>
            </w:r>
            <w:proofErr w:type="spellEnd"/>
          </w:p>
          <w:p w:rsidR="0005491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раи</w:t>
            </w:r>
            <w:r w:rsidR="0005491E" w:rsidRPr="0005491E">
              <w:rPr>
                <w:rFonts w:ascii="Times New Roman" w:eastAsia="Times New Roman" w:hAnsi="Times New Roman" w:cs="Times New Roman"/>
                <w:lang w:eastAsia="ru-RU"/>
              </w:rPr>
              <w:t>ческих</w:t>
            </w:r>
            <w:proofErr w:type="spellEnd"/>
            <w:r w:rsidR="0005491E"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дробей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 применения и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вершен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  </w:t>
            </w:r>
          </w:p>
        </w:tc>
        <w:tc>
          <w:tcPr>
            <w:tcW w:w="842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е «алгебраическая дробь», алгоритм  сокращения алгебраических дробе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нятие «алгебраическая дробь», алгоритм  сокращения алгебраических дробе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оздавать алгоритмы деятельност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комбинированные задачи с использованием более чем 3 алгоритмов; 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40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5.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16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7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3</w:t>
            </w: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3.03</w:t>
            </w:r>
          </w:p>
        </w:tc>
        <w:tc>
          <w:tcPr>
            <w:tcW w:w="323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rPr>
          <w:trHeight w:val="1068"/>
        </w:trPr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04</w:t>
            </w:r>
          </w:p>
        </w:tc>
        <w:tc>
          <w:tcPr>
            <w:tcW w:w="446" w:type="pct"/>
          </w:tcPr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краще</w:t>
            </w:r>
            <w:proofErr w:type="spellEnd"/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еб</w:t>
            </w:r>
            <w:proofErr w:type="spellEnd"/>
          </w:p>
          <w:p w:rsidR="0005491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lang w:eastAsia="ru-RU"/>
              </w:rPr>
              <w:t>раи</w:t>
            </w:r>
            <w:r w:rsidR="0005491E" w:rsidRPr="0005491E">
              <w:rPr>
                <w:rFonts w:ascii="Times New Roman" w:eastAsia="Times New Roman" w:hAnsi="Times New Roman" w:cs="Times New Roman"/>
                <w:lang w:eastAsia="ru-RU"/>
              </w:rPr>
              <w:t>ческих</w:t>
            </w:r>
            <w:proofErr w:type="spellEnd"/>
            <w:r w:rsidR="0005491E"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дробей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е «алгебраическая дробь», алгоритм  сокращения алгебраических дробе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5.</w:t>
            </w:r>
          </w:p>
          <w:p w:rsidR="00B83EB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24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8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29 (а, в)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</w:t>
            </w:r>
            <w:r w:rsidR="00B83EBF">
              <w:rPr>
                <w:rFonts w:ascii="Times New Roman" w:eastAsia="Times New Roman" w:hAnsi="Times New Roman" w:cs="Times New Roman"/>
                <w:lang w:eastAsia="ru-RU"/>
              </w:rPr>
              <w:t>35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30 (а, г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5.03</w:t>
            </w:r>
          </w:p>
        </w:tc>
        <w:tc>
          <w:tcPr>
            <w:tcW w:w="323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05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ождества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применения и совершенствования 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нятие тождества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нятие тождеств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- приёмы доказательства тождеств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задачи по алгоритм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0 - 36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 №7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05491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вар.1)</w:t>
            </w:r>
          </w:p>
        </w:tc>
        <w:tc>
          <w:tcPr>
            <w:tcW w:w="374" w:type="pct"/>
            <w:gridSpan w:val="3"/>
          </w:tcPr>
          <w:p w:rsidR="0005491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6.03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rPr>
          <w:trHeight w:val="2369"/>
        </w:trPr>
        <w:tc>
          <w:tcPr>
            <w:tcW w:w="208" w:type="pct"/>
            <w:gridSpan w:val="2"/>
          </w:tcPr>
          <w:p w:rsidR="0005491E" w:rsidRPr="0005491E" w:rsidRDefault="00A734A7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06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абота  № 8</w:t>
            </w:r>
            <w:r w:rsidRPr="0005491E">
              <w:rPr>
                <w:rFonts w:ascii="Times New Roman" w:eastAsia="Times New Roman" w:hAnsi="Times New Roman" w:cs="Times New Roman"/>
                <w:b/>
                <w:bCs/>
                <w:iCs/>
                <w:sz w:val="20"/>
                <w:szCs w:val="20"/>
                <w:lang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b/>
                <w:bCs/>
                <w:iCs/>
                <w:lang w:eastAsia="ru-RU"/>
              </w:rPr>
              <w:t>по</w:t>
            </w:r>
            <w:r w:rsidRPr="0005491E">
              <w:rPr>
                <w:rFonts w:ascii="Times New Roman" w:eastAsia="Times New Roman" w:hAnsi="Times New Roman" w:cs="Times New Roman"/>
                <w:b/>
                <w:bCs/>
                <w:iCs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="00B04D3F">
              <w:rPr>
                <w:rFonts w:ascii="Times New Roman" w:eastAsia="Times New Roman" w:hAnsi="Times New Roman" w:cs="Times New Roman"/>
                <w:b/>
                <w:bCs/>
                <w:iCs/>
                <w:lang w:eastAsia="ru-RU"/>
              </w:rPr>
              <w:t>теме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«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азло</w:t>
            </w:r>
            <w:proofErr w:type="spellEnd"/>
          </w:p>
          <w:p w:rsid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жение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мно</w:t>
            </w:r>
            <w:proofErr w:type="spellEnd"/>
          </w:p>
          <w:p w:rsidR="00B04D3F" w:rsidRPr="00B04D3F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гочленов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на </w:t>
            </w:r>
            <w:proofErr w:type="spellStart"/>
            <w:r w:rsidRPr="00B04D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ножи</w:t>
            </w:r>
            <w:proofErr w:type="spellEnd"/>
            <w:r w:rsidR="00B04D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B04D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ли</w:t>
            </w:r>
            <w:proofErr w:type="spellEnd"/>
            <w:r w:rsidRPr="00B04D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</w:t>
            </w:r>
          </w:p>
          <w:p w:rsidR="0005491E" w:rsidRPr="0005491E" w:rsidRDefault="0005491E" w:rsidP="00B04D3F">
            <w:pPr>
              <w:spacing w:after="0" w:line="240" w:lineRule="auto"/>
              <w:ind w:left="-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я  и оценки       ЗУН</w:t>
            </w:r>
          </w:p>
          <w:p w:rsidR="0005491E" w:rsidRPr="0005491E" w:rsidRDefault="0005491E" w:rsidP="00B04D3F">
            <w:pPr>
              <w:spacing w:after="0" w:line="240" w:lineRule="auto"/>
              <w:ind w:left="-10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чащихся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явление знаний и умений учащихся, степени усвоения ими материала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темы, приёмы решения задач повышенного уровня сложност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; применять полученные знания в новой  ситуации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</w:t>
            </w:r>
          </w:p>
        </w:tc>
        <w:tc>
          <w:tcPr>
            <w:tcW w:w="515" w:type="pct"/>
          </w:tcPr>
          <w:p w:rsidR="00A734A7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Задания </w:t>
            </w:r>
            <w:r w:rsidR="00A734A7">
              <w:rPr>
                <w:rFonts w:ascii="Times New Roman" w:eastAsia="Times New Roman" w:hAnsi="Times New Roman" w:cs="Times New Roman"/>
                <w:lang w:eastAsia="ru-RU"/>
              </w:rPr>
              <w:t>нет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7.03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5491E" w:rsidRPr="0005491E" w:rsidTr="00B04D3F">
        <w:tc>
          <w:tcPr>
            <w:tcW w:w="5000" w:type="pct"/>
            <w:gridSpan w:val="18"/>
          </w:tcPr>
          <w:p w:rsidR="0005491E" w:rsidRPr="0005491E" w:rsidRDefault="0005491E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8. Функция </w:t>
            </w:r>
            <w:r w:rsidRPr="0005491E">
              <w:rPr>
                <w:rFonts w:ascii="Times New Roman" w:eastAsia="Times New Roman" w:hAnsi="Times New Roman" w:cs="Times New Roman"/>
                <w:b/>
                <w:position w:val="-12"/>
                <w:sz w:val="24"/>
                <w:szCs w:val="24"/>
                <w:lang w:eastAsia="ru-RU"/>
              </w:rPr>
              <w:object w:dxaOrig="779" w:dyaOrig="480">
                <v:shape id="_x0000_i1027" type="#_x0000_t75" style="width:39pt;height:24pt" o:ole="">
                  <v:imagedata r:id="rId11" o:title=""/>
                </v:shape>
                <o:OLEObject Type="Embed" ProgID="Equation.3" ShapeID="_x0000_i1027" DrawAspect="Content" ObjectID="_1473587180" r:id="rId12"/>
              </w:object>
            </w:r>
            <w:r w:rsidR="00870AD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(15</w:t>
            </w:r>
            <w:r w:rsidRPr="0005491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часов)</w:t>
            </w:r>
          </w:p>
        </w:tc>
      </w:tr>
      <w:tr w:rsidR="00870ADE" w:rsidRPr="0005491E" w:rsidTr="00B04D3F">
        <w:trPr>
          <w:trHeight w:val="2520"/>
        </w:trPr>
        <w:tc>
          <w:tcPr>
            <w:tcW w:w="208" w:type="pct"/>
            <w:gridSpan w:val="2"/>
          </w:tcPr>
          <w:p w:rsidR="00870AD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07</w:t>
            </w:r>
          </w:p>
        </w:tc>
        <w:tc>
          <w:tcPr>
            <w:tcW w:w="446" w:type="pct"/>
          </w:tcPr>
          <w:p w:rsidR="00870ADE" w:rsidRPr="0005491E" w:rsidRDefault="00870ADE" w:rsidP="00B04D3F">
            <w:pPr>
              <w:tabs>
                <w:tab w:val="left" w:pos="432"/>
                <w:tab w:val="left" w:pos="612"/>
              </w:tabs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ункция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28" type="#_x0000_t75" style="width:39pt;height:24pt" o:ole="">
                  <v:imagedata r:id="rId11" o:title=""/>
                </v:shape>
                <o:OLEObject Type="Embed" ProgID="Equation.3" ShapeID="_x0000_i1028" DrawAspect="Content" ObjectID="_1473587181" r:id="rId13"/>
              </w:objec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ее график</w:t>
            </w:r>
          </w:p>
        </w:tc>
        <w:tc>
          <w:tcPr>
            <w:tcW w:w="141" w:type="pct"/>
            <w:gridSpan w:val="2"/>
            <w:vMerge w:val="restart"/>
          </w:tcPr>
          <w:p w:rsidR="00870ADE" w:rsidRPr="0005491E" w:rsidRDefault="00870AD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423" w:type="pct"/>
          </w:tcPr>
          <w:p w:rsidR="00870ADE" w:rsidRPr="0005491E" w:rsidRDefault="00870ADE" w:rsidP="00B04D3F">
            <w:pPr>
              <w:spacing w:after="0" w:line="240" w:lineRule="auto"/>
              <w:ind w:left="-108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         изучения    нового   материала</w:t>
            </w:r>
          </w:p>
        </w:tc>
        <w:tc>
          <w:tcPr>
            <w:tcW w:w="842" w:type="pct"/>
            <w:vMerge w:val="restar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ведение понятий: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арабола, ветви параболы, ось симметрии параболы, вершина параболы.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Алгоритм построения графика функции 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29" type="#_x0000_t75" style="width:39pt;height:24pt" o:ole="">
                  <v:imagedata r:id="rId11" o:title=""/>
                </v:shape>
                <o:OLEObject Type="Embed" ProgID="Equation.3" ShapeID="_x0000_i1029" DrawAspect="Content" ObjectID="_1473587182" r:id="rId14"/>
              </w:object>
            </w:r>
          </w:p>
        </w:tc>
        <w:tc>
          <w:tcPr>
            <w:tcW w:w="1354" w:type="pct"/>
            <w:gridSpan w:val="4"/>
            <w:vMerge w:val="restar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онятия: парабола, ветви параболы, ось симметрии параболы, вершина параболы.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алгоритм построения графика функции 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30" type="#_x0000_t75" style="width:39pt;height:24pt" o:ole="">
                  <v:imagedata r:id="rId11" o:title=""/>
                </v:shape>
                <o:OLEObject Type="Embed" ProgID="Equation.3" ShapeID="_x0000_i1030" DrawAspect="Content" ObjectID="_1473587183" r:id="rId15"/>
              </w:objec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ёмы чтения графика;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- приёмы решения уравнений и неравенств с помощью графиков.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находить значения функции, заданной формулой, таблицей, графиком по ее аргументу, находить значение аргумента по значению функции, заданной графиком или таблицей. Определять свойства функции по ее графику,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ходить наибольшее и наименьшее значения функции у=х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color w:val="000000"/>
                <w:vertAlign w:val="superscript"/>
                <w:lang w:eastAsia="ru-RU"/>
              </w:rPr>
              <w:t>2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color w:val="000000"/>
                <w:vertAlign w:val="superscript"/>
                <w:lang w:eastAsia="ru-RU"/>
              </w:rPr>
              <w:t xml:space="preserve"> 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 заданном отрезке, точки пересечения параболы с графиком линейной функции.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рименять графические  представления при решении уравнений</w:t>
            </w:r>
          </w:p>
        </w:tc>
        <w:tc>
          <w:tcPr>
            <w:tcW w:w="374" w:type="pc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7.</w:t>
            </w:r>
          </w:p>
          <w:p w:rsidR="00B04D3F" w:rsidRDefault="00870AD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3, </w:t>
            </w:r>
          </w:p>
          <w:p w:rsidR="00870ADE" w:rsidRPr="0005491E" w:rsidRDefault="00870AD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5,</w:t>
            </w:r>
          </w:p>
          <w:p w:rsidR="00870ADE" w:rsidRPr="0005491E" w:rsidRDefault="00870AD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3</w:t>
            </w:r>
          </w:p>
        </w:tc>
        <w:tc>
          <w:tcPr>
            <w:tcW w:w="374" w:type="pct"/>
            <w:gridSpan w:val="3"/>
            <w:shd w:val="clear" w:color="auto" w:fill="auto"/>
          </w:tcPr>
          <w:p w:rsidR="00870AD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0.03</w:t>
            </w:r>
          </w:p>
        </w:tc>
        <w:tc>
          <w:tcPr>
            <w:tcW w:w="323" w:type="pct"/>
            <w:gridSpan w:val="2"/>
            <w:vMerge w:val="restar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870ADE" w:rsidRPr="0005491E" w:rsidTr="00B04D3F">
        <w:trPr>
          <w:trHeight w:val="1770"/>
        </w:trPr>
        <w:tc>
          <w:tcPr>
            <w:tcW w:w="208" w:type="pct"/>
            <w:gridSpan w:val="2"/>
          </w:tcPr>
          <w:p w:rsidR="00870AD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08</w:t>
            </w:r>
          </w:p>
        </w:tc>
        <w:tc>
          <w:tcPr>
            <w:tcW w:w="446" w:type="pc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ункция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31" type="#_x0000_t75" style="width:39pt;height:24pt" o:ole="">
                  <v:imagedata r:id="rId11" o:title=""/>
                </v:shape>
                <o:OLEObject Type="Embed" ProgID="Equation.3" ShapeID="_x0000_i1031" DrawAspect="Content" ObjectID="_1473587184" r:id="rId16"/>
              </w:objec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ее график</w:t>
            </w:r>
          </w:p>
        </w:tc>
        <w:tc>
          <w:tcPr>
            <w:tcW w:w="141" w:type="pct"/>
            <w:gridSpan w:val="2"/>
            <w:vMerge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  <w:vMerge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. Индивидуальные карточки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515" w:type="pc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7.</w:t>
            </w:r>
          </w:p>
          <w:p w:rsidR="00870ADE" w:rsidRPr="0005491E" w:rsidRDefault="00870AD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4 (а, г)</w:t>
            </w:r>
          </w:p>
          <w:p w:rsidR="00B04D3F" w:rsidRDefault="00870AD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37.17,</w:t>
            </w:r>
          </w:p>
          <w:p w:rsidR="00870ADE" w:rsidRPr="0005491E" w:rsidRDefault="00870AD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19,</w:t>
            </w:r>
          </w:p>
          <w:p w:rsidR="00870ADE" w:rsidRPr="0005491E" w:rsidRDefault="00870AD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39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870AD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.04</w:t>
            </w:r>
          </w:p>
        </w:tc>
        <w:tc>
          <w:tcPr>
            <w:tcW w:w="323" w:type="pct"/>
            <w:gridSpan w:val="2"/>
            <w:vMerge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870ADE" w:rsidRPr="0005491E" w:rsidTr="00B04D3F">
        <w:trPr>
          <w:trHeight w:val="1500"/>
        </w:trPr>
        <w:tc>
          <w:tcPr>
            <w:tcW w:w="208" w:type="pct"/>
            <w:gridSpan w:val="2"/>
          </w:tcPr>
          <w:p w:rsidR="00870AD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09</w:t>
            </w:r>
          </w:p>
        </w:tc>
        <w:tc>
          <w:tcPr>
            <w:tcW w:w="446" w:type="pc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870ADE">
              <w:rPr>
                <w:rFonts w:ascii="Times New Roman" w:eastAsia="Times New Roman" w:hAnsi="Times New Roman" w:cs="Times New Roman"/>
                <w:lang w:eastAsia="ru-RU"/>
              </w:rPr>
              <w:t>Функция  и ее график</w:t>
            </w:r>
          </w:p>
        </w:tc>
        <w:tc>
          <w:tcPr>
            <w:tcW w:w="141" w:type="pct"/>
            <w:gridSpan w:val="2"/>
            <w:vMerge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proofErr w:type="gramStart"/>
            <w:r w:rsidRPr="00870AD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  <w:r w:rsidRPr="00870AD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870AD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proofErr w:type="gramEnd"/>
            <w:r w:rsidRPr="00870AD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  <w:vMerge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15" w:type="pct"/>
          </w:tcPr>
          <w:p w:rsidR="00B04D3F" w:rsidRP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04D3F">
              <w:rPr>
                <w:rFonts w:ascii="Times New Roman" w:eastAsia="Times New Roman" w:hAnsi="Times New Roman" w:cs="Times New Roman"/>
                <w:lang w:eastAsia="ru-RU"/>
              </w:rPr>
              <w:t>§ 37.</w:t>
            </w:r>
          </w:p>
          <w:p w:rsidR="00B04D3F" w:rsidRP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04D3F">
              <w:rPr>
                <w:rFonts w:ascii="Times New Roman" w:eastAsia="Times New Roman" w:hAnsi="Times New Roman" w:cs="Times New Roman"/>
                <w:lang w:eastAsia="ru-RU"/>
              </w:rPr>
              <w:t xml:space="preserve"> №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B04D3F">
              <w:rPr>
                <w:rFonts w:ascii="Times New Roman" w:eastAsia="Times New Roman" w:hAnsi="Times New Roman" w:cs="Times New Roman"/>
                <w:lang w:eastAsia="ru-RU"/>
              </w:rPr>
              <w:t xml:space="preserve"> 1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  <w:r w:rsidRPr="00B04D3F">
              <w:rPr>
                <w:rFonts w:ascii="Times New Roman" w:eastAsia="Times New Roman" w:hAnsi="Times New Roman" w:cs="Times New Roman"/>
                <w:lang w:eastAsia="ru-RU"/>
              </w:rPr>
              <w:t xml:space="preserve"> (а, г)</w:t>
            </w:r>
          </w:p>
          <w:p w:rsidR="00B04D3F" w:rsidRP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 № 37.18</w:t>
            </w:r>
            <w:r w:rsidRPr="00B04D3F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</w:p>
          <w:p w:rsidR="00B04D3F" w:rsidRP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04D3F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B04D3F">
              <w:rPr>
                <w:rFonts w:ascii="Times New Roman" w:eastAsia="Times New Roman" w:hAnsi="Times New Roman" w:cs="Times New Roman"/>
                <w:lang w:eastAsia="ru-RU"/>
              </w:rPr>
              <w:t>39</w:t>
            </w:r>
          </w:p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870ADE" w:rsidRPr="0005491E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.04</w:t>
            </w:r>
          </w:p>
        </w:tc>
        <w:tc>
          <w:tcPr>
            <w:tcW w:w="323" w:type="pct"/>
            <w:gridSpan w:val="2"/>
            <w:vMerge/>
          </w:tcPr>
          <w:p w:rsidR="00870ADE" w:rsidRPr="0005491E" w:rsidRDefault="00870AD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</w:tr>
      <w:tr w:rsidR="0005491E" w:rsidRPr="0005491E" w:rsidTr="00B04D3F">
        <w:trPr>
          <w:trHeight w:val="1755"/>
        </w:trPr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10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ункция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32" type="#_x0000_t75" style="width:39pt;height:24pt" o:ole="">
                  <v:imagedata r:id="rId11" o:title=""/>
                </v:shape>
                <o:OLEObject Type="Embed" ProgID="Equation.3" ShapeID="_x0000_i1032" DrawAspect="Content" ObjectID="_1473587185" r:id="rId17"/>
              </w:objec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ее график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2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 применения и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вершен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  </w:t>
            </w:r>
          </w:p>
        </w:tc>
        <w:tc>
          <w:tcPr>
            <w:tcW w:w="842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акрепление понятий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арабола, ветви параболы, ось симметрии параболы, вершина параболы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Алгоритм построения графика функции 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33" type="#_x0000_t75" style="width:39pt;height:24pt" o:ole="">
                  <v:imagedata r:id="rId11" o:title=""/>
                </v:shape>
                <o:OLEObject Type="Embed" ProgID="Equation.3" ShapeID="_x0000_i1033" DrawAspect="Content" ObjectID="_1473587186" r:id="rId18"/>
              </w:object>
            </w: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онятия: парабола, ветви параболы, ось симметрии параболы, вершина параболы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алгоритм построения графика функции 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34" type="#_x0000_t75" style="width:39pt;height:24pt" o:ole="">
                  <v:imagedata r:id="rId11" o:title=""/>
                </v:shape>
                <o:OLEObject Type="Embed" ProgID="Equation.3" ShapeID="_x0000_i1034" DrawAspect="Content" ObjectID="_1473587187" r:id="rId19"/>
              </w:objec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ёмы чтения график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- приёмы решения уравнений и неравенств с помощью графиков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ереводить информацию из одной знаковой системы в другую; проводить исследование несложных ситуаций, обобщать, описывать и представлять результаты работы по план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41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7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27, </w:t>
            </w:r>
          </w:p>
          <w:p w:rsidR="00B04D3F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31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44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</w:t>
            </w:r>
            <w:r w:rsidR="00B04D3F">
              <w:rPr>
                <w:rFonts w:ascii="Times New Roman" w:eastAsia="Times New Roman" w:hAnsi="Times New Roman" w:cs="Times New Roman"/>
                <w:lang w:eastAsia="ru-RU"/>
              </w:rPr>
              <w:t>37.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54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B04D3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.04</w:t>
            </w:r>
          </w:p>
        </w:tc>
        <w:tc>
          <w:tcPr>
            <w:tcW w:w="323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rPr>
          <w:trHeight w:val="1755"/>
        </w:trPr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11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ункция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35" type="#_x0000_t75" style="width:39pt;height:24pt" o:ole="">
                  <v:imagedata r:id="rId11" o:title=""/>
                </v:shape>
                <o:OLEObject Type="Embed" ProgID="Equation.3" ShapeID="_x0000_i1035" DrawAspect="Content" ObjectID="_1473587188" r:id="rId20"/>
              </w:objec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ее график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 применения и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овершен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</w:t>
            </w:r>
          </w:p>
        </w:tc>
        <w:tc>
          <w:tcPr>
            <w:tcW w:w="842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7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36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49 (а, г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50 (в, г)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55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B04D3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6.04</w:t>
            </w:r>
          </w:p>
        </w:tc>
        <w:tc>
          <w:tcPr>
            <w:tcW w:w="323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12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Графическое решение уравнений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 графического решения уравне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алгоритм  графического решения уравнений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способы распознавания уравнений, имеющих конечное количество решений, множество решений, не имеющих решения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комбинированные задачи с использованием более чем 3 алгоритмов, применять полученные знания в новой ситуации,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переводить информацию из одной знаковой системы в другую;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оставлять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математическую  модель ситуации,  проводить исследование несложных ситуаций, обобщать, описывать и представлять результаты работы по плану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8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2 (б, г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4 (б, в)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№ 5 (б, в)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8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B04D3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8.04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rPr>
          <w:trHeight w:val="1133"/>
        </w:trPr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1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Графическое решение уравнений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Урок применения и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овершен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  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 графического решения уравне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8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1 (б, г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2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4 (б, в)*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B04D3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9.04</w:t>
            </w:r>
          </w:p>
        </w:tc>
        <w:tc>
          <w:tcPr>
            <w:tcW w:w="323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rPr>
          <w:trHeight w:val="1132"/>
        </w:trPr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14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Графическое решение уравнений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 применения и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овершен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  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лгоритм  графического решения уравнений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.</w:t>
            </w:r>
          </w:p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р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42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зноуровне</w:t>
            </w:r>
            <w:proofErr w:type="spell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е задания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карточки)</w:t>
            </w: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B04D3F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B04D3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0.04</w:t>
            </w:r>
          </w:p>
        </w:tc>
        <w:tc>
          <w:tcPr>
            <w:tcW w:w="323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15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Что означает в математике запись у =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lastRenderedPageBreak/>
              <w:t>f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х).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4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рованный урок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Понятия: тождество,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усоч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ункция, чтение графика, область определения функции,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непрерывная функция, точка разрыва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lastRenderedPageBreak/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нятия: тождество,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усоч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ункция, чтение графика, область определения функции, непрерывная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функция, точка разрыв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решать задачи по алгоритму,  решать задачи с использованием 2-3 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8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3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5(б, в)*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16 (б, в)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40148C" w:rsidRDefault="00B04D3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0148C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lastRenderedPageBreak/>
              <w:t>13.04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rPr>
          <w:trHeight w:val="1515"/>
        </w:trPr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16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Что означает в математике запись у =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f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х)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Урок применения и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овершен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  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Графи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усочно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ункции, чтение график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нятия: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усоч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ункция, чтение графика, область определения функции, непрерывная функция, точка разрыв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 приемы графического решения уравн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- строить график кусочно-заданной функции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- определять свойства функции по ее графику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менять графические представления при решении уравнений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43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9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2 (а, в), 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5 (б, в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7 (а, г),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0 (а, г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40148C" w:rsidRDefault="0040148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0148C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5.04</w:t>
            </w:r>
          </w:p>
        </w:tc>
        <w:tc>
          <w:tcPr>
            <w:tcW w:w="323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rPr>
          <w:trHeight w:val="1515"/>
        </w:trPr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17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Что означает в математике запись у =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f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х)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Урок применения и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овершен</w:t>
            </w:r>
          </w:p>
          <w:p w:rsidR="0005491E" w:rsidRPr="0005491E" w:rsidRDefault="0005491E" w:rsidP="00B04D3F">
            <w:pPr>
              <w:spacing w:after="0" w:line="240" w:lineRule="auto"/>
              <w:ind w:hanging="107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вова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знаний  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Графи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усочно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ункции, чтение графика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9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№ 13, № 14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№ 27, № 29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40148C" w:rsidRDefault="0040148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0148C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6.04</w:t>
            </w:r>
          </w:p>
        </w:tc>
        <w:tc>
          <w:tcPr>
            <w:tcW w:w="323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18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Что означает в математике запись у = </w:t>
            </w:r>
            <w:r w:rsidRPr="0005491E">
              <w:rPr>
                <w:rFonts w:ascii="Times New Roman" w:eastAsia="Times New Roman" w:hAnsi="Times New Roman" w:cs="Times New Roman"/>
                <w:lang w:val="en-US" w:eastAsia="ru-RU"/>
              </w:rPr>
              <w:t>f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х).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Понятия: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усоч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ункция, чтение графика, область определения функции, непрерывная функция, точка разрыва.  График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усочно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ункции, чтение графика</w:t>
            </w:r>
          </w:p>
        </w:tc>
        <w:tc>
          <w:tcPr>
            <w:tcW w:w="1354" w:type="pct"/>
            <w:gridSpan w:val="4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нятия: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усоч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функция, чтение графика, область определения функции, непрерывная функция, точка разрыва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емы графического решения уравнений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задачи по алгоритму,  решать задачи с использованием 2-3 алгоритмов</w:t>
            </w: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9.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32, № 34,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40, №45*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05491E" w:rsidRPr="0040148C" w:rsidRDefault="0040148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0148C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7.04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2C5E22" w:rsidRPr="0005491E" w:rsidTr="00B04D3F">
        <w:trPr>
          <w:trHeight w:val="1770"/>
        </w:trPr>
        <w:tc>
          <w:tcPr>
            <w:tcW w:w="208" w:type="pct"/>
            <w:gridSpan w:val="2"/>
          </w:tcPr>
          <w:p w:rsidR="002C5E22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19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</w:tcPr>
          <w:p w:rsidR="002C5E22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ешение задач. 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 w:val="restar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</w:tcPr>
          <w:p w:rsidR="002C5E22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вторе</w:t>
            </w:r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и обобщения</w:t>
            </w:r>
          </w:p>
        </w:tc>
        <w:tc>
          <w:tcPr>
            <w:tcW w:w="842" w:type="pc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атизация знаний по темам главы 8. Устранение пробелов в знаниях учащихся.  Подготовка к контрольной работе</w:t>
            </w:r>
          </w:p>
        </w:tc>
        <w:tc>
          <w:tcPr>
            <w:tcW w:w="1354" w:type="pct"/>
            <w:gridSpan w:val="4"/>
            <w:vMerge w:val="restar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: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темы, приёмы решения задач повышенного уровня сложности.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задачи по алгоритму;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рованные задачи с использованием более чем 3 алгоритмов; применять полученные знания в новой ситуации; использовать приёмы рационального решения задач</w:t>
            </w:r>
          </w:p>
        </w:tc>
        <w:tc>
          <w:tcPr>
            <w:tcW w:w="374" w:type="pc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37 - 39.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 № 8 (вар.1)</w:t>
            </w:r>
          </w:p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2C5E22" w:rsidRPr="0040148C" w:rsidRDefault="0040148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0148C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0.04</w:t>
            </w:r>
          </w:p>
        </w:tc>
        <w:tc>
          <w:tcPr>
            <w:tcW w:w="323" w:type="pct"/>
            <w:gridSpan w:val="2"/>
            <w:vMerge w:val="restar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2C5E22" w:rsidRPr="0005491E" w:rsidTr="00B04D3F">
        <w:trPr>
          <w:trHeight w:val="1005"/>
        </w:trPr>
        <w:tc>
          <w:tcPr>
            <w:tcW w:w="208" w:type="pct"/>
            <w:gridSpan w:val="2"/>
          </w:tcPr>
          <w:p w:rsidR="002C5E22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20</w:t>
            </w:r>
          </w:p>
        </w:tc>
        <w:tc>
          <w:tcPr>
            <w:tcW w:w="446" w:type="pct"/>
          </w:tcPr>
          <w:p w:rsidR="0040148C" w:rsidRDefault="002C5E22" w:rsidP="0040148C">
            <w:pPr>
              <w:spacing w:after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>Решение</w:t>
            </w:r>
            <w:r w:rsidR="0040148C">
              <w:rPr>
                <w:rFonts w:ascii="Times New Roman" w:eastAsia="Times New Roman" w:hAnsi="Times New Roman" w:cs="Times New Roman"/>
                <w:lang w:eastAsia="ru-RU"/>
              </w:rPr>
              <w:t xml:space="preserve"> з</w:t>
            </w:r>
            <w:proofErr w:type="gramStart"/>
            <w:r w:rsidR="0040148C">
              <w:rPr>
                <w:rFonts w:ascii="Times New Roman" w:eastAsia="Times New Roman" w:hAnsi="Times New Roman" w:cs="Times New Roman"/>
                <w:lang w:eastAsia="ru-RU"/>
              </w:rPr>
              <w:t>а-</w:t>
            </w:r>
            <w:proofErr w:type="gramEnd"/>
            <w:r w:rsidR="0040148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 xml:space="preserve">дач. </w:t>
            </w:r>
            <w:proofErr w:type="spellStart"/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>Подго</w:t>
            </w:r>
            <w:proofErr w:type="spellEnd"/>
          </w:p>
          <w:p w:rsidR="0040148C" w:rsidRDefault="002C5E22" w:rsidP="0040148C">
            <w:pPr>
              <w:spacing w:after="0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>товка</w:t>
            </w:r>
            <w:proofErr w:type="spellEnd"/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>к</w:t>
            </w:r>
            <w:proofErr w:type="gramEnd"/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 xml:space="preserve"> конт</w:t>
            </w:r>
            <w:r w:rsidR="0040148C">
              <w:rPr>
                <w:rFonts w:ascii="Times New Roman" w:eastAsia="Times New Roman" w:hAnsi="Times New Roman" w:cs="Times New Roman"/>
                <w:lang w:eastAsia="ru-RU"/>
              </w:rPr>
              <w:t>роль-</w:t>
            </w:r>
          </w:p>
          <w:p w:rsidR="002C5E22" w:rsidRPr="0005491E" w:rsidRDefault="002C5E22" w:rsidP="0040148C">
            <w:pPr>
              <w:spacing w:after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>ной работе</w:t>
            </w:r>
          </w:p>
        </w:tc>
        <w:tc>
          <w:tcPr>
            <w:tcW w:w="141" w:type="pct"/>
            <w:gridSpan w:val="2"/>
            <w:vMerge/>
          </w:tcPr>
          <w:p w:rsidR="002C5E22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  <w:proofErr w:type="gramStart"/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>повторе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proofErr w:type="spellStart"/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>ния</w:t>
            </w:r>
            <w:proofErr w:type="spellEnd"/>
            <w:proofErr w:type="gramEnd"/>
            <w:r w:rsidRPr="002C5E22">
              <w:rPr>
                <w:rFonts w:ascii="Times New Roman" w:eastAsia="Times New Roman" w:hAnsi="Times New Roman" w:cs="Times New Roman"/>
                <w:lang w:eastAsia="ru-RU"/>
              </w:rPr>
              <w:t xml:space="preserve"> и обобщения</w:t>
            </w:r>
          </w:p>
        </w:tc>
        <w:tc>
          <w:tcPr>
            <w:tcW w:w="842" w:type="pc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15" w:type="pct"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</w:tcPr>
          <w:p w:rsidR="002C5E22" w:rsidRPr="0040148C" w:rsidRDefault="0040148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0148C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2.04</w:t>
            </w:r>
          </w:p>
        </w:tc>
        <w:tc>
          <w:tcPr>
            <w:tcW w:w="323" w:type="pct"/>
            <w:gridSpan w:val="2"/>
            <w:vMerge/>
          </w:tcPr>
          <w:p w:rsidR="002C5E22" w:rsidRPr="0005491E" w:rsidRDefault="002C5E2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21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Контроль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ная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абота  №  9</w:t>
            </w:r>
            <w:r w:rsidRPr="0005491E">
              <w:rPr>
                <w:rFonts w:ascii="Times New Roman" w:eastAsia="Times New Roman" w:hAnsi="Times New Roman" w:cs="Times New Roman"/>
                <w:b/>
                <w:bCs/>
                <w:iCs/>
                <w:lang w:eastAsia="ru-RU"/>
              </w:rPr>
              <w:t xml:space="preserve"> по теме 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« Функция </w:t>
            </w:r>
            <w:r w:rsidRPr="0005491E">
              <w:rPr>
                <w:rFonts w:ascii="Times New Roman" w:eastAsia="Times New Roman" w:hAnsi="Times New Roman" w:cs="Times New Roman"/>
                <w:b/>
                <w:position w:val="-12"/>
                <w:lang w:eastAsia="ru-RU"/>
              </w:rPr>
              <w:object w:dxaOrig="779" w:dyaOrig="480">
                <v:shape id="_x0000_i1036" type="#_x0000_t75" style="width:39pt;height:15pt" o:ole="">
                  <v:imagedata r:id="rId11" o:title=""/>
                </v:shape>
                <o:OLEObject Type="Embed" ProgID="Equation.3" ShapeID="_x0000_i1036" DrawAspect="Content" ObjectID="_1473587189" r:id="rId21"/>
              </w:objec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»</w:t>
            </w:r>
          </w:p>
        </w:tc>
        <w:tc>
          <w:tcPr>
            <w:tcW w:w="141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ind w:left="-109" w:hanging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ind w:left="-109" w:hanging="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 контроля  и оценки       ЗУН учащихся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явление знаний и умений учащихся, степени усвоения ими материала</w:t>
            </w: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ьная работа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Задания повышенной трудности из сборника (для желающих </w:t>
            </w:r>
            <w:proofErr w:type="gramEnd"/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ч-ся)</w:t>
            </w:r>
            <w:proofErr w:type="gramEnd"/>
          </w:p>
        </w:tc>
        <w:tc>
          <w:tcPr>
            <w:tcW w:w="374" w:type="pct"/>
            <w:gridSpan w:val="3"/>
          </w:tcPr>
          <w:p w:rsidR="0005491E" w:rsidRPr="0040148C" w:rsidRDefault="0040148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0148C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3.04</w:t>
            </w:r>
          </w:p>
        </w:tc>
        <w:tc>
          <w:tcPr>
            <w:tcW w:w="323" w:type="pct"/>
            <w:gridSpan w:val="2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c>
          <w:tcPr>
            <w:tcW w:w="5000" w:type="pct"/>
            <w:gridSpan w:val="18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                                                                           Глава 10. Итоговое повторение</w:t>
            </w:r>
            <w:r w:rsidRPr="0005491E">
              <w:rPr>
                <w:rFonts w:ascii="Times New Roman" w:eastAsia="Times New Roman" w:hAnsi="Times New Roman" w:cs="Times New Roman"/>
                <w:b/>
                <w:lang w:val="en-US" w:eastAsia="ru-RU"/>
              </w:rPr>
              <w:t xml:space="preserve"> </w:t>
            </w:r>
            <w:r w:rsidR="00D369A8">
              <w:rPr>
                <w:rFonts w:ascii="Times New Roman" w:eastAsia="Times New Roman" w:hAnsi="Times New Roman" w:cs="Times New Roman"/>
                <w:b/>
                <w:lang w:eastAsia="ru-RU"/>
              </w:rPr>
              <w:t>(18</w:t>
            </w:r>
            <w:r w:rsidR="0009112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час</w:t>
            </w:r>
            <w:r w:rsidR="002C5E22">
              <w:rPr>
                <w:rFonts w:ascii="Times New Roman" w:eastAsia="Times New Roman" w:hAnsi="Times New Roman" w:cs="Times New Roman"/>
                <w:b/>
                <w:lang w:eastAsia="ru-RU"/>
              </w:rPr>
              <w:t>ов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)</w:t>
            </w:r>
          </w:p>
        </w:tc>
      </w:tr>
      <w:tr w:rsidR="0066262C" w:rsidRPr="0005491E" w:rsidTr="00B04D3F">
        <w:trPr>
          <w:trHeight w:val="1548"/>
        </w:trPr>
        <w:tc>
          <w:tcPr>
            <w:tcW w:w="208" w:type="pct"/>
            <w:gridSpan w:val="2"/>
          </w:tcPr>
          <w:p w:rsidR="0066262C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22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</w:tcPr>
          <w:p w:rsidR="000F5965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тепень с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</w:t>
            </w:r>
            <w:proofErr w:type="spellEnd"/>
            <w:r w:rsidR="000F5965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казателем и её свойства</w:t>
            </w:r>
          </w:p>
        </w:tc>
        <w:tc>
          <w:tcPr>
            <w:tcW w:w="141" w:type="pct"/>
            <w:gridSpan w:val="2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423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атизация знаний по теме: «Степень с натуральным показателем и её свойства».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странение пробелов в знаниях учащихся.  Подготовка к итоговой контрольной работе</w:t>
            </w:r>
          </w:p>
        </w:tc>
        <w:tc>
          <w:tcPr>
            <w:tcW w:w="1354" w:type="pct"/>
            <w:gridSpan w:val="4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: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темы, приёмы решения задач повышенного уровня сложности.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по алгоритму;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комбинированные задачи с использованием более чем 3 алгоритмов; использовать приёмы рационального решения задач</w:t>
            </w:r>
          </w:p>
        </w:tc>
        <w:tc>
          <w:tcPr>
            <w:tcW w:w="374" w:type="pct"/>
            <w:shd w:val="clear" w:color="auto" w:fill="auto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5 – 19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        контрольная работа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№ 4 (вар.2);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Тест № 2,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вар. 4</w:t>
            </w: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40148C" w:rsidRDefault="0040148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40148C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4.04</w:t>
            </w:r>
          </w:p>
        </w:tc>
        <w:tc>
          <w:tcPr>
            <w:tcW w:w="323" w:type="pct"/>
            <w:gridSpan w:val="2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605"/>
        </w:trPr>
        <w:tc>
          <w:tcPr>
            <w:tcW w:w="208" w:type="pct"/>
            <w:gridSpan w:val="2"/>
          </w:tcPr>
          <w:p w:rsidR="0066262C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23</w:t>
            </w:r>
          </w:p>
        </w:tc>
        <w:tc>
          <w:tcPr>
            <w:tcW w:w="446" w:type="pct"/>
          </w:tcPr>
          <w:p w:rsidR="000F5965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Степень с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атураль</w:t>
            </w:r>
            <w:proofErr w:type="spellEnd"/>
            <w:r w:rsidR="000F5965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ным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казателем и её свойства</w:t>
            </w: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  <w:vMerge w:val="restart"/>
            <w:shd w:val="clear" w:color="auto" w:fill="auto"/>
          </w:tcPr>
          <w:p w:rsidR="0066262C" w:rsidRPr="0005491E" w:rsidRDefault="0066262C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Сам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абота</w:t>
            </w:r>
          </w:p>
          <w:p w:rsidR="0066262C" w:rsidRPr="0005491E" w:rsidRDefault="0066262C" w:rsidP="00B04D3F">
            <w:pPr>
              <w:spacing w:after="0" w:line="240" w:lineRule="auto"/>
              <w:ind w:left="-105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20 и </w:t>
            </w:r>
          </w:p>
          <w:p w:rsidR="0066262C" w:rsidRPr="0005491E" w:rsidRDefault="0066262C" w:rsidP="00B04D3F">
            <w:pPr>
              <w:spacing w:after="0" w:line="240" w:lineRule="auto"/>
              <w:ind w:left="-105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№ 21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5 – 19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Тест № 2,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вар. 4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vMerge w:val="restart"/>
            <w:shd w:val="clear" w:color="auto" w:fill="auto"/>
          </w:tcPr>
          <w:p w:rsidR="0066262C" w:rsidRPr="0015045F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5045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7.04</w:t>
            </w: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253"/>
        </w:trPr>
        <w:tc>
          <w:tcPr>
            <w:tcW w:w="208" w:type="pct"/>
            <w:gridSpan w:val="2"/>
            <w:vMerge w:val="restart"/>
          </w:tcPr>
          <w:p w:rsidR="0066262C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24</w:t>
            </w:r>
          </w:p>
        </w:tc>
        <w:tc>
          <w:tcPr>
            <w:tcW w:w="446" w:type="pct"/>
            <w:vMerge w:val="restart"/>
          </w:tcPr>
          <w:p w:rsidR="000F5965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Степень с </w:t>
            </w:r>
            <w:proofErr w:type="spellStart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натураль</w:t>
            </w:r>
            <w:proofErr w:type="spellEnd"/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ным</w:t>
            </w:r>
            <w:proofErr w:type="spellEnd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 показателем и её свойства</w:t>
            </w: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 w:val="restart"/>
          </w:tcPr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и система-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  <w:vMerge/>
            <w:shd w:val="clear" w:color="auto" w:fill="auto"/>
          </w:tcPr>
          <w:p w:rsidR="0066262C" w:rsidRPr="0005491E" w:rsidRDefault="0066262C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15" w:type="pct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vMerge/>
            <w:shd w:val="clear" w:color="auto" w:fill="auto"/>
          </w:tcPr>
          <w:p w:rsidR="0066262C" w:rsidRPr="0015045F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335"/>
        </w:trPr>
        <w:tc>
          <w:tcPr>
            <w:tcW w:w="208" w:type="pct"/>
            <w:gridSpan w:val="2"/>
            <w:vMerge/>
          </w:tcPr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  <w:vMerge/>
          </w:tcPr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/>
          </w:tcPr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66262C" w:rsidRPr="0005491E" w:rsidRDefault="0066262C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15045F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5045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9.04</w:t>
            </w: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556"/>
        </w:trPr>
        <w:tc>
          <w:tcPr>
            <w:tcW w:w="208" w:type="pct"/>
            <w:gridSpan w:val="2"/>
          </w:tcPr>
          <w:p w:rsidR="0066262C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25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</w:tcPr>
          <w:p w:rsidR="000F5965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дночлены и много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лены</w:t>
            </w:r>
          </w:p>
        </w:tc>
        <w:tc>
          <w:tcPr>
            <w:tcW w:w="141" w:type="pct"/>
            <w:gridSpan w:val="2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</w:p>
        </w:tc>
        <w:tc>
          <w:tcPr>
            <w:tcW w:w="423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атизация знаний по темам: «Одночлены» и  «Многочлены».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странение пробелов в знаниях учащихся.  Подготовка к итоговой контрольной работе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основные понятия темы; алгоритмы основных операций над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дночленами и многочленами;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действий с одночленами и многочленами.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ешать комбинированные задачи с использованием более чем 3 алгоритмов;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использовать приёмы рационального решения задач; приводить для иллюстрации изученных положений самостоятельно подобранные примеры</w:t>
            </w:r>
          </w:p>
        </w:tc>
        <w:tc>
          <w:tcPr>
            <w:tcW w:w="374" w:type="pct"/>
            <w:shd w:val="clear" w:color="auto" w:fill="auto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Фронтальный опрос</w:t>
            </w: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0 – 29.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       контрольная работа № 5 (вар.2)</w:t>
            </w: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15045F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66262C" w:rsidRPr="0015045F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5045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0.04</w:t>
            </w:r>
          </w:p>
        </w:tc>
        <w:tc>
          <w:tcPr>
            <w:tcW w:w="323" w:type="pct"/>
            <w:gridSpan w:val="2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203"/>
        </w:trPr>
        <w:tc>
          <w:tcPr>
            <w:tcW w:w="208" w:type="pct"/>
            <w:gridSpan w:val="2"/>
          </w:tcPr>
          <w:p w:rsidR="0066262C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26</w:t>
            </w:r>
          </w:p>
        </w:tc>
        <w:tc>
          <w:tcPr>
            <w:tcW w:w="446" w:type="pct"/>
          </w:tcPr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дночлены и много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лены</w:t>
            </w: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0 – 29.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        контрольная работа № 6 (вар.2)</w:t>
            </w: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15045F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5045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6.05</w:t>
            </w: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785"/>
        </w:trPr>
        <w:tc>
          <w:tcPr>
            <w:tcW w:w="208" w:type="pct"/>
            <w:gridSpan w:val="2"/>
          </w:tcPr>
          <w:p w:rsidR="0066262C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27</w:t>
            </w:r>
          </w:p>
        </w:tc>
        <w:tc>
          <w:tcPr>
            <w:tcW w:w="446" w:type="pct"/>
          </w:tcPr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Одночлены и много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члены</w:t>
            </w: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бота в группах</w:t>
            </w: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20 – 29.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Тест № 4,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вар. 4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Тест № 5, 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вар. 4</w:t>
            </w: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15045F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5045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7.05</w:t>
            </w: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485"/>
        </w:trPr>
        <w:tc>
          <w:tcPr>
            <w:tcW w:w="208" w:type="pct"/>
            <w:gridSpan w:val="2"/>
          </w:tcPr>
          <w:p w:rsidR="0066262C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28</w:t>
            </w:r>
          </w:p>
        </w:tc>
        <w:tc>
          <w:tcPr>
            <w:tcW w:w="446" w:type="pct"/>
          </w:tcPr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Одночлены и много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члены</w:t>
            </w: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Работа в группах</w:t>
            </w: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15045F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5045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8.05</w:t>
            </w: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030"/>
        </w:trPr>
        <w:tc>
          <w:tcPr>
            <w:tcW w:w="208" w:type="pct"/>
            <w:gridSpan w:val="2"/>
          </w:tcPr>
          <w:p w:rsidR="0066262C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29</w:t>
            </w:r>
          </w:p>
        </w:tc>
        <w:tc>
          <w:tcPr>
            <w:tcW w:w="446" w:type="pct"/>
          </w:tcPr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Одночлены и много-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члены</w:t>
            </w: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Работа в группах</w:t>
            </w: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15045F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5045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3.05</w:t>
            </w: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484"/>
        </w:trPr>
        <w:tc>
          <w:tcPr>
            <w:tcW w:w="208" w:type="pct"/>
            <w:gridSpan w:val="2"/>
          </w:tcPr>
          <w:p w:rsidR="0066262C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30</w:t>
            </w:r>
          </w:p>
        </w:tc>
        <w:tc>
          <w:tcPr>
            <w:tcW w:w="446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ункции и графики функций</w:t>
            </w:r>
          </w:p>
        </w:tc>
        <w:tc>
          <w:tcPr>
            <w:tcW w:w="141" w:type="pct"/>
            <w:gridSpan w:val="2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D369A8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атизация знаний по темам: «Линейная функция» и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«Функция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37" type="#_x0000_t75" style="width:36.75pt;height:21pt" o:ole="">
                  <v:imagedata r:id="rId11" o:title=""/>
                </v:shape>
                <o:OLEObject Type="Embed" ProgID="Equation.3" ShapeID="_x0000_i1037" DrawAspect="Content" ObjectID="_1473587190" r:id="rId22"/>
              </w:objec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»</w:t>
            </w:r>
          </w:p>
        </w:tc>
        <w:tc>
          <w:tcPr>
            <w:tcW w:w="1354" w:type="pct"/>
            <w:gridSpan w:val="4"/>
            <w:vMerge w:val="restart"/>
          </w:tcPr>
          <w:p w:rsidR="00D369A8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; алгоритмы построения и чтения графиков: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использования графиков для решения уравнений, систем уравнений, неравенств.</w:t>
            </w:r>
          </w:p>
          <w:p w:rsidR="00D369A8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D369A8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D369A8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реводить информацию из одной знаковой системы в другую;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риводить для иллюстрации изученных положений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самостоятельно подобранные примеры;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владеть навыками совместной деятельности, распределять работу в группе, оценивать работу участников группы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Тест № 10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§  6-10, 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§ 37- 39.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        контрольная работа № 2 (вар.2</w:t>
            </w:r>
            <w:proofErr w:type="gramEnd"/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15045F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5045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4.05</w:t>
            </w:r>
          </w:p>
        </w:tc>
        <w:tc>
          <w:tcPr>
            <w:tcW w:w="323" w:type="pct"/>
            <w:gridSpan w:val="2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180"/>
        </w:trPr>
        <w:tc>
          <w:tcPr>
            <w:tcW w:w="208" w:type="pct"/>
            <w:gridSpan w:val="2"/>
          </w:tcPr>
          <w:p w:rsidR="0066262C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31</w:t>
            </w:r>
          </w:p>
        </w:tc>
        <w:tc>
          <w:tcPr>
            <w:tcW w:w="446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ункции и графики функций</w:t>
            </w: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  <w:vMerge w:val="restar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атизация знаний по темам: «Линейная функция» и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«Функция</w:t>
            </w:r>
            <w:r w:rsidRPr="0005491E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779" w:dyaOrig="480">
                <v:shape id="_x0000_i1038" type="#_x0000_t75" style="width:36.75pt;height:21pt" o:ole="">
                  <v:imagedata r:id="rId11" o:title=""/>
                </v:shape>
                <o:OLEObject Type="Embed" ProgID="Equation.3" ShapeID="_x0000_i1038" DrawAspect="Content" ObjectID="_1473587191" r:id="rId23"/>
              </w:objec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».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странение пробелов в знаниях учащихся.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Подготовка к итоговой контрольной работе  </w:t>
            </w: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бота в группах</w:t>
            </w: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§ 6-10, § 37-39.</w:t>
            </w:r>
          </w:p>
          <w:p w:rsidR="0066262C" w:rsidRPr="0005491E" w:rsidRDefault="0066262C" w:rsidP="00B04D3F">
            <w:pPr>
              <w:spacing w:after="0" w:line="240" w:lineRule="auto"/>
              <w:ind w:hanging="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.Домашняя        контрольная работа  № 8 (вар.2)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15045F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5045F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5.05</w:t>
            </w: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650"/>
        </w:trPr>
        <w:tc>
          <w:tcPr>
            <w:tcW w:w="208" w:type="pct"/>
            <w:gridSpan w:val="2"/>
          </w:tcPr>
          <w:p w:rsidR="0066262C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32</w:t>
            </w:r>
          </w:p>
        </w:tc>
        <w:tc>
          <w:tcPr>
            <w:tcW w:w="446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ункции и графики функций</w:t>
            </w: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 система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  <w:p w:rsid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бота в группах</w:t>
            </w: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6-10, § 37-39.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Тест № 9,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 вар. 4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Тест № 10,</w:t>
            </w:r>
          </w:p>
          <w:p w:rsidR="0066262C" w:rsidRPr="0005491E" w:rsidRDefault="0066262C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вар. 4</w:t>
            </w: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D369A8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18.05</w:t>
            </w: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66262C" w:rsidRPr="0005491E" w:rsidTr="00B04D3F">
        <w:trPr>
          <w:trHeight w:val="1035"/>
        </w:trPr>
        <w:tc>
          <w:tcPr>
            <w:tcW w:w="208" w:type="pct"/>
            <w:gridSpan w:val="2"/>
          </w:tcPr>
          <w:p w:rsidR="0066262C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33</w:t>
            </w:r>
          </w:p>
        </w:tc>
        <w:tc>
          <w:tcPr>
            <w:tcW w:w="446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Функции и графики функций</w:t>
            </w:r>
          </w:p>
        </w:tc>
        <w:tc>
          <w:tcPr>
            <w:tcW w:w="141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и система-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тизации</w:t>
            </w:r>
            <w:proofErr w:type="spellEnd"/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66262C" w:rsidRPr="0066262C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66262C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15" w:type="pct"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66262C" w:rsidRPr="00D369A8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0.05</w:t>
            </w:r>
          </w:p>
        </w:tc>
        <w:tc>
          <w:tcPr>
            <w:tcW w:w="323" w:type="pct"/>
            <w:gridSpan w:val="2"/>
            <w:vMerge/>
          </w:tcPr>
          <w:p w:rsidR="0066262C" w:rsidRPr="0005491E" w:rsidRDefault="0066262C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rPr>
          <w:trHeight w:val="1702"/>
        </w:trPr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34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ы двух линейных уравнений с двумя переменными</w:t>
            </w:r>
          </w:p>
        </w:tc>
        <w:tc>
          <w:tcPr>
            <w:tcW w:w="141" w:type="pct"/>
            <w:gridSpan w:val="2"/>
            <w:vMerge w:val="restart"/>
          </w:tcPr>
          <w:p w:rsidR="0005491E" w:rsidRPr="0005491E" w:rsidRDefault="0009112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423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атизация знаний</w:t>
            </w:r>
          </w:p>
          <w:p w:rsidR="0005491E" w:rsidRPr="0005491E" w:rsidRDefault="0005491E" w:rsidP="00B04D3F">
            <w:pPr>
              <w:spacing w:after="0" w:line="240" w:lineRule="auto"/>
              <w:ind w:hanging="106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 теме: «Системы двух   линейных уравнений с двумя переменными»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странение пробелов в знаниях учащихся.  Подготовка к итоговой контрольной работе</w:t>
            </w: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Зна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алгоритмы решения системы  двух линейных уравнений с двумя переменными  методом алгебраического сложения и методом подстановк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приёмы рационального решения  систем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двух линейных уравнений с двумя переменными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Уме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ешать комбинированные задачи с использованием 2-3 и более  алгоритмов, использовать приёмы рационального решения задач; распределять работу в группе, оценивать работу участников группы</w:t>
            </w:r>
          </w:p>
        </w:tc>
        <w:tc>
          <w:tcPr>
            <w:tcW w:w="374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р. 196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89, № 90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91</w:t>
            </w: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D369A8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1.05</w:t>
            </w:r>
          </w:p>
        </w:tc>
        <w:tc>
          <w:tcPr>
            <w:tcW w:w="323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rPr>
          <w:trHeight w:val="1915"/>
        </w:trPr>
        <w:tc>
          <w:tcPr>
            <w:tcW w:w="208" w:type="pct"/>
            <w:gridSpan w:val="2"/>
          </w:tcPr>
          <w:p w:rsidR="0005491E" w:rsidRPr="0005491E" w:rsidRDefault="00B83EB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35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ы двух линейных уравнений с двумя переменными</w:t>
            </w:r>
          </w:p>
        </w:tc>
        <w:tc>
          <w:tcPr>
            <w:tcW w:w="141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бота в группах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§ 11 – 14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Домашняя        контрольная работа  № 3 (вар.2)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D369A8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2.05</w:t>
            </w:r>
          </w:p>
        </w:tc>
        <w:tc>
          <w:tcPr>
            <w:tcW w:w="323" w:type="pct"/>
            <w:gridSpan w:val="2"/>
            <w:vMerge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05491E" w:rsidRPr="0005491E" w:rsidTr="00B04D3F">
        <w:trPr>
          <w:trHeight w:val="930"/>
        </w:trPr>
        <w:tc>
          <w:tcPr>
            <w:tcW w:w="208" w:type="pct"/>
            <w:gridSpan w:val="2"/>
          </w:tcPr>
          <w:p w:rsidR="0005491E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36</w:t>
            </w:r>
          </w:p>
        </w:tc>
        <w:tc>
          <w:tcPr>
            <w:tcW w:w="446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атематическое моделирование при решении текстовых задач</w:t>
            </w:r>
          </w:p>
        </w:tc>
        <w:tc>
          <w:tcPr>
            <w:tcW w:w="141" w:type="pct"/>
            <w:gridSpan w:val="2"/>
          </w:tcPr>
          <w:p w:rsidR="0005491E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  <w:tc>
          <w:tcPr>
            <w:tcW w:w="423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систематизации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истематизация знаний</w:t>
            </w:r>
          </w:p>
          <w:p w:rsidR="0005491E" w:rsidRPr="0005491E" w:rsidRDefault="0005491E" w:rsidP="00B04D3F">
            <w:pPr>
              <w:spacing w:after="0" w:line="240" w:lineRule="auto"/>
              <w:ind w:left="-106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по теме: «Математическое моделирование при решении текстовых задач»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</w:tc>
        <w:tc>
          <w:tcPr>
            <w:tcW w:w="1354" w:type="pct"/>
            <w:gridSpan w:val="4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темы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метод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математического моделирования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приёмы составления задачи по данной математической модели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составлять  математическую модель ситуации;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 владеть навыками совместной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деятельности, распределять работу в группе, оценивать работу участников группы</w:t>
            </w:r>
          </w:p>
        </w:tc>
        <w:tc>
          <w:tcPr>
            <w:tcW w:w="374" w:type="pct"/>
            <w:shd w:val="clear" w:color="auto" w:fill="auto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Фронтальный опрос</w:t>
            </w:r>
          </w:p>
        </w:tc>
        <w:tc>
          <w:tcPr>
            <w:tcW w:w="515" w:type="pc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р. 197.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92, № 94, </w:t>
            </w:r>
          </w:p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98</w:t>
            </w:r>
          </w:p>
          <w:p w:rsidR="0005491E" w:rsidRPr="0005491E" w:rsidRDefault="0005491E" w:rsidP="00B04D3F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05491E" w:rsidRPr="00D369A8" w:rsidRDefault="0015045F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5.05</w:t>
            </w:r>
          </w:p>
        </w:tc>
        <w:tc>
          <w:tcPr>
            <w:tcW w:w="323" w:type="pct"/>
            <w:gridSpan w:val="2"/>
            <w:vMerge w:val="restart"/>
          </w:tcPr>
          <w:p w:rsidR="0005491E" w:rsidRPr="0005491E" w:rsidRDefault="0005491E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369A8" w:rsidRPr="0005491E" w:rsidTr="00B04D3F">
        <w:trPr>
          <w:trHeight w:val="930"/>
        </w:trPr>
        <w:tc>
          <w:tcPr>
            <w:tcW w:w="208" w:type="pct"/>
            <w:gridSpan w:val="2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37</w:t>
            </w:r>
          </w:p>
        </w:tc>
        <w:tc>
          <w:tcPr>
            <w:tcW w:w="446" w:type="pct"/>
            <w:vMerge w:val="restar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Математическое моделирова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ние при решении текстовых задач</w:t>
            </w:r>
          </w:p>
        </w:tc>
        <w:tc>
          <w:tcPr>
            <w:tcW w:w="141" w:type="pct"/>
            <w:gridSpan w:val="2"/>
            <w:vMerge w:val="restar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 w:val="restar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Урок 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обобщения 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и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систематизации 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знаний</w:t>
            </w:r>
          </w:p>
        </w:tc>
        <w:tc>
          <w:tcPr>
            <w:tcW w:w="842" w:type="pct"/>
            <w:vMerge w:val="restar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Систематизация знаний</w:t>
            </w:r>
          </w:p>
          <w:p w:rsidR="00D369A8" w:rsidRPr="0005491E" w:rsidRDefault="00D369A8" w:rsidP="00B04D3F">
            <w:pPr>
              <w:spacing w:after="0" w:line="240" w:lineRule="auto"/>
              <w:ind w:left="-106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по теме:    «Математическое    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моделирование при   решении текстовых задач».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странение пробелов в знаниях учащихся.  Подготовка к итоговой контрольной работе</w:t>
            </w:r>
          </w:p>
        </w:tc>
        <w:tc>
          <w:tcPr>
            <w:tcW w:w="1354" w:type="pct"/>
            <w:gridSpan w:val="4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  <w:shd w:val="clear" w:color="auto" w:fill="auto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Тест № 10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(сборник)</w:t>
            </w:r>
          </w:p>
        </w:tc>
        <w:tc>
          <w:tcPr>
            <w:tcW w:w="515" w:type="pct"/>
            <w:vMerge w:val="restar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Стр. 197.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№ 99, № 101, 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№ 103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shd w:val="clear" w:color="auto" w:fill="auto"/>
          </w:tcPr>
          <w:p w:rsidR="00D369A8" w:rsidRPr="00D369A8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lastRenderedPageBreak/>
              <w:t>27.05</w:t>
            </w:r>
          </w:p>
        </w:tc>
        <w:tc>
          <w:tcPr>
            <w:tcW w:w="323" w:type="pct"/>
            <w:gridSpan w:val="2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369A8" w:rsidRPr="0005491E" w:rsidTr="00D369A8">
        <w:trPr>
          <w:trHeight w:val="708"/>
        </w:trPr>
        <w:tc>
          <w:tcPr>
            <w:tcW w:w="208" w:type="pct"/>
            <w:gridSpan w:val="2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46" w:type="pct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41" w:type="pct"/>
            <w:gridSpan w:val="2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42" w:type="pct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354" w:type="pct"/>
            <w:gridSpan w:val="4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  <w:tcBorders>
              <w:top w:val="nil"/>
            </w:tcBorders>
            <w:shd w:val="clear" w:color="auto" w:fill="auto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515" w:type="pct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74" w:type="pct"/>
            <w:gridSpan w:val="3"/>
            <w:tcBorders>
              <w:top w:val="nil"/>
            </w:tcBorders>
            <w:shd w:val="clear" w:color="auto" w:fill="auto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23" w:type="pct"/>
            <w:gridSpan w:val="2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369A8" w:rsidRPr="0005491E" w:rsidTr="00B04D3F">
        <w:tc>
          <w:tcPr>
            <w:tcW w:w="208" w:type="pct"/>
            <w:gridSpan w:val="2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138</w:t>
            </w:r>
          </w:p>
        </w:tc>
        <w:tc>
          <w:tcPr>
            <w:tcW w:w="446" w:type="pc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gramStart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>Итоговая</w:t>
            </w:r>
            <w:proofErr w:type="gramEnd"/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контроль</w:t>
            </w:r>
          </w:p>
          <w:p w:rsidR="00D369A8" w:rsidRPr="0005491E" w:rsidRDefault="00813012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абота  № 10</w:t>
            </w:r>
          </w:p>
        </w:tc>
        <w:tc>
          <w:tcPr>
            <w:tcW w:w="141" w:type="pct"/>
            <w:gridSpan w:val="2"/>
            <w:vMerge w:val="restart"/>
          </w:tcPr>
          <w:p w:rsidR="00D369A8" w:rsidRPr="0005491E" w:rsidRDefault="00D369A8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  <w:p w:rsidR="00D369A8" w:rsidRPr="0005491E" w:rsidRDefault="00D369A8" w:rsidP="00F96F11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</w:tc>
        <w:tc>
          <w:tcPr>
            <w:tcW w:w="423" w:type="pct"/>
          </w:tcPr>
          <w:p w:rsidR="00D369A8" w:rsidRPr="0005491E" w:rsidRDefault="00D369A8" w:rsidP="00B04D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рок</w:t>
            </w:r>
          </w:p>
          <w:p w:rsidR="00D369A8" w:rsidRPr="0005491E" w:rsidRDefault="00D369A8" w:rsidP="00B04D3F">
            <w:pPr>
              <w:spacing w:after="0" w:line="240" w:lineRule="auto"/>
              <w:ind w:left="-109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нтроля  и оценки       ЗУН</w:t>
            </w:r>
          </w:p>
          <w:p w:rsidR="00D369A8" w:rsidRPr="0005491E" w:rsidRDefault="00D369A8" w:rsidP="00B04D3F">
            <w:pPr>
              <w:spacing w:after="0" w:line="240" w:lineRule="auto"/>
              <w:ind w:left="-10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чащихся</w:t>
            </w:r>
          </w:p>
        </w:tc>
        <w:tc>
          <w:tcPr>
            <w:tcW w:w="842" w:type="pc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Выявление знаний и умений учащихся, степени усвоения ими материала</w:t>
            </w:r>
          </w:p>
        </w:tc>
        <w:tc>
          <w:tcPr>
            <w:tcW w:w="1354" w:type="pct"/>
            <w:gridSpan w:val="4"/>
            <w:vMerge w:val="restar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Знать: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 основные понятия курса: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- приёмы </w:t>
            </w: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ационального выполнения задач курса, приёмы решения задач повышенного уровня сложности.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Уметь: 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- решать задачи по алгоритму;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-  решать комбинированные задачи с использованием более чем 3 алгоритмов; применять полученные знания в новой ситуации; использовать приёмы рационального решения </w:t>
            </w:r>
          </w:p>
        </w:tc>
        <w:tc>
          <w:tcPr>
            <w:tcW w:w="374" w:type="pc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Итоговая контрольная работа</w:t>
            </w:r>
          </w:p>
        </w:tc>
        <w:tc>
          <w:tcPr>
            <w:tcW w:w="515" w:type="pct"/>
          </w:tcPr>
          <w:p w:rsidR="00D369A8" w:rsidRPr="0005491E" w:rsidRDefault="00D369A8" w:rsidP="00D369A8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Задания нет</w:t>
            </w:r>
          </w:p>
        </w:tc>
        <w:tc>
          <w:tcPr>
            <w:tcW w:w="374" w:type="pct"/>
            <w:gridSpan w:val="3"/>
          </w:tcPr>
          <w:p w:rsidR="00D369A8" w:rsidRPr="00D369A8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8.05</w:t>
            </w:r>
          </w:p>
        </w:tc>
        <w:tc>
          <w:tcPr>
            <w:tcW w:w="323" w:type="pct"/>
            <w:gridSpan w:val="2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369A8" w:rsidRPr="0005491E" w:rsidTr="00B04D3F">
        <w:tc>
          <w:tcPr>
            <w:tcW w:w="208" w:type="pct"/>
            <w:gridSpan w:val="2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39</w:t>
            </w:r>
          </w:p>
        </w:tc>
        <w:tc>
          <w:tcPr>
            <w:tcW w:w="446" w:type="pc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Работа над ошибками. </w:t>
            </w:r>
          </w:p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Подведение итогов за год</w:t>
            </w:r>
          </w:p>
        </w:tc>
        <w:tc>
          <w:tcPr>
            <w:tcW w:w="141" w:type="pct"/>
            <w:gridSpan w:val="2"/>
            <w:vMerge/>
          </w:tcPr>
          <w:p w:rsidR="00D369A8" w:rsidRPr="0005491E" w:rsidRDefault="00D369A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3" w:type="pct"/>
          </w:tcPr>
          <w:p w:rsidR="00D369A8" w:rsidRPr="0005491E" w:rsidRDefault="00D369A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Комбини</w:t>
            </w:r>
            <w:proofErr w:type="spellEnd"/>
          </w:p>
          <w:p w:rsidR="00D369A8" w:rsidRPr="0005491E" w:rsidRDefault="00D369A8" w:rsidP="00B04D3F">
            <w:pPr>
              <w:spacing w:after="0" w:line="240" w:lineRule="auto"/>
              <w:ind w:left="-107" w:hanging="108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  <w:proofErr w:type="spellStart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рованный</w:t>
            </w:r>
            <w:proofErr w:type="spellEnd"/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 xml:space="preserve"> урок</w:t>
            </w:r>
          </w:p>
        </w:tc>
        <w:tc>
          <w:tcPr>
            <w:tcW w:w="842" w:type="pc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Устранение пробелов в знаниях учащихся. Совершенствование навыков решения задач</w:t>
            </w:r>
          </w:p>
        </w:tc>
        <w:tc>
          <w:tcPr>
            <w:tcW w:w="1354" w:type="pct"/>
            <w:gridSpan w:val="4"/>
            <w:vMerge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74" w:type="pct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05491E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</w:tc>
        <w:tc>
          <w:tcPr>
            <w:tcW w:w="515" w:type="pct"/>
          </w:tcPr>
          <w:p w:rsidR="00D369A8" w:rsidRPr="00D369A8" w:rsidRDefault="00D369A8" w:rsidP="00D369A8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lang w:eastAsia="ru-RU"/>
              </w:rPr>
              <w:t>Стр. 197.</w:t>
            </w:r>
          </w:p>
          <w:p w:rsidR="00D369A8" w:rsidRPr="00D369A8" w:rsidRDefault="00D369A8" w:rsidP="00D369A8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lang w:eastAsia="ru-RU"/>
              </w:rPr>
              <w:t xml:space="preserve">№ 102, № 104, </w:t>
            </w:r>
          </w:p>
          <w:p w:rsidR="00D369A8" w:rsidRPr="0005491E" w:rsidRDefault="00D369A8" w:rsidP="00D369A8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lang w:eastAsia="ru-RU"/>
              </w:rPr>
              <w:t>№ 105</w:t>
            </w:r>
          </w:p>
        </w:tc>
        <w:tc>
          <w:tcPr>
            <w:tcW w:w="374" w:type="pct"/>
            <w:gridSpan w:val="3"/>
          </w:tcPr>
          <w:p w:rsidR="00D369A8" w:rsidRPr="00D369A8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D369A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9.05</w:t>
            </w:r>
          </w:p>
        </w:tc>
        <w:tc>
          <w:tcPr>
            <w:tcW w:w="323" w:type="pct"/>
            <w:gridSpan w:val="2"/>
          </w:tcPr>
          <w:p w:rsidR="00D369A8" w:rsidRPr="0005491E" w:rsidRDefault="00D369A8" w:rsidP="00B04D3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05491E" w:rsidRPr="0005491E" w:rsidRDefault="0005491E" w:rsidP="0005491E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05491E" w:rsidRPr="0005491E" w:rsidRDefault="0005491E" w:rsidP="0005491E"/>
    <w:p w:rsidR="00BF2895" w:rsidRDefault="00BF2895"/>
    <w:sectPr w:rsidR="00BF2895" w:rsidSect="001A17EC">
      <w:footerReference w:type="even" r:id="rId24"/>
      <w:footerReference w:type="default" r:id="rId25"/>
      <w:pgSz w:w="16838" w:h="11906" w:orient="landscape" w:code="9"/>
      <w:pgMar w:top="851" w:right="851" w:bottom="1134" w:left="1134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006A" w:rsidRDefault="00EB006A">
      <w:pPr>
        <w:spacing w:after="0" w:line="240" w:lineRule="auto"/>
      </w:pPr>
      <w:r>
        <w:separator/>
      </w:r>
    </w:p>
  </w:endnote>
  <w:endnote w:type="continuationSeparator" w:id="0">
    <w:p w:rsidR="00EB006A" w:rsidRDefault="00EB00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45F" w:rsidRDefault="0015045F" w:rsidP="001A17EC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15045F" w:rsidRDefault="0015045F" w:rsidP="001A17EC">
    <w:pPr>
      <w:pStyle w:val="a4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45F" w:rsidRDefault="0015045F" w:rsidP="001A17EC">
    <w:pPr>
      <w:pStyle w:val="a4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006A" w:rsidRDefault="00EB006A">
      <w:pPr>
        <w:spacing w:after="0" w:line="240" w:lineRule="auto"/>
      </w:pPr>
      <w:r>
        <w:separator/>
      </w:r>
    </w:p>
  </w:footnote>
  <w:footnote w:type="continuationSeparator" w:id="0">
    <w:p w:rsidR="00EB006A" w:rsidRDefault="00EB00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25pt;height:8.25pt" o:bullet="t">
        <v:imagedata r:id="rId1" o:title="clip_image001"/>
      </v:shape>
    </w:pict>
  </w:numPicBullet>
  <w:abstractNum w:abstractNumId="0">
    <w:nsid w:val="00000002"/>
    <w:multiLevelType w:val="singleLevel"/>
    <w:tmpl w:val="00000002"/>
    <w:name w:val="WW8Num3"/>
    <w:lvl w:ilvl="0">
      <w:start w:val="1"/>
      <w:numFmt w:val="bullet"/>
      <w:lvlText w:val="·"/>
      <w:lvlJc w:val="left"/>
      <w:pPr>
        <w:tabs>
          <w:tab w:val="num" w:pos="567"/>
        </w:tabs>
        <w:ind w:left="567" w:hanging="567"/>
      </w:pPr>
      <w:rPr>
        <w:rFonts w:ascii="Symbol" w:hAnsi="Symbol" w:cs="Times New Roman"/>
      </w:rPr>
    </w:lvl>
  </w:abstractNum>
  <w:abstractNum w:abstractNumId="1">
    <w:nsid w:val="03725F3B"/>
    <w:multiLevelType w:val="hybridMultilevel"/>
    <w:tmpl w:val="6994C6F0"/>
    <w:lvl w:ilvl="0" w:tplc="9FF60EAC">
      <w:start w:val="1"/>
      <w:numFmt w:val="bullet"/>
      <w:lvlText w:val=""/>
      <w:lvlPicBulletId w:val="0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46B2479"/>
    <w:multiLevelType w:val="hybridMultilevel"/>
    <w:tmpl w:val="BB401928"/>
    <w:lvl w:ilvl="0" w:tplc="AEC2F62C">
      <w:start w:val="1"/>
      <w:numFmt w:val="bullet"/>
      <w:lvlText w:val=""/>
      <w:lvlJc w:val="left"/>
      <w:pPr>
        <w:tabs>
          <w:tab w:val="num" w:pos="907"/>
        </w:tabs>
        <w:ind w:left="0" w:firstLine="567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F96293"/>
    <w:multiLevelType w:val="multilevel"/>
    <w:tmpl w:val="E9DC5C62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5565725"/>
    <w:multiLevelType w:val="hybridMultilevel"/>
    <w:tmpl w:val="3118F522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8776E5B"/>
    <w:multiLevelType w:val="hybridMultilevel"/>
    <w:tmpl w:val="3D66EA94"/>
    <w:lvl w:ilvl="0" w:tplc="E5E65098">
      <w:start w:val="1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09360D82"/>
    <w:multiLevelType w:val="multilevel"/>
    <w:tmpl w:val="3C7CD1D8"/>
    <w:lvl w:ilvl="0">
      <w:start w:val="1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C4A3771"/>
    <w:multiLevelType w:val="hybridMultilevel"/>
    <w:tmpl w:val="6CCA0B66"/>
    <w:lvl w:ilvl="0" w:tplc="0419000F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9">
    <w:nsid w:val="0FE56760"/>
    <w:multiLevelType w:val="hybridMultilevel"/>
    <w:tmpl w:val="16BEB9D8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0">
    <w:nsid w:val="0FFC5D49"/>
    <w:multiLevelType w:val="hybridMultilevel"/>
    <w:tmpl w:val="50E6FD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11165EB"/>
    <w:multiLevelType w:val="hybridMultilevel"/>
    <w:tmpl w:val="6BFE52C4"/>
    <w:lvl w:ilvl="0" w:tplc="9BA2036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4BC2AC2"/>
    <w:multiLevelType w:val="hybridMultilevel"/>
    <w:tmpl w:val="D4C2B2F0"/>
    <w:lvl w:ilvl="0" w:tplc="99F0379C">
      <w:start w:val="2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3">
    <w:nsid w:val="17363756"/>
    <w:multiLevelType w:val="hybridMultilevel"/>
    <w:tmpl w:val="3E744C4A"/>
    <w:lvl w:ilvl="0" w:tplc="2D186F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CC57082"/>
    <w:multiLevelType w:val="hybridMultilevel"/>
    <w:tmpl w:val="DB40B462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D643606"/>
    <w:multiLevelType w:val="hybridMultilevel"/>
    <w:tmpl w:val="7CFA03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1EEB6757"/>
    <w:multiLevelType w:val="hybridMultilevel"/>
    <w:tmpl w:val="D09EED9A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9F60D06"/>
    <w:multiLevelType w:val="hybridMultilevel"/>
    <w:tmpl w:val="97A060E8"/>
    <w:lvl w:ilvl="0" w:tplc="AEC2F62C">
      <w:start w:val="1"/>
      <w:numFmt w:val="bullet"/>
      <w:lvlText w:val=""/>
      <w:lvlJc w:val="left"/>
      <w:pPr>
        <w:tabs>
          <w:tab w:val="num" w:pos="907"/>
        </w:tabs>
        <w:ind w:left="0" w:firstLine="567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0DF2AD7"/>
    <w:multiLevelType w:val="hybridMultilevel"/>
    <w:tmpl w:val="5596EEE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12D51E5"/>
    <w:multiLevelType w:val="hybridMultilevel"/>
    <w:tmpl w:val="2D64E392"/>
    <w:lvl w:ilvl="0" w:tplc="739C9484">
      <w:start w:val="15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>
    <w:nsid w:val="31BA62E2"/>
    <w:multiLevelType w:val="hybridMultilevel"/>
    <w:tmpl w:val="94447138"/>
    <w:lvl w:ilvl="0" w:tplc="0419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90003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plc="04190005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plc="0419000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03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21">
    <w:nsid w:val="328F5110"/>
    <w:multiLevelType w:val="hybridMultilevel"/>
    <w:tmpl w:val="3C7CD1D8"/>
    <w:lvl w:ilvl="0" w:tplc="BD58653C">
      <w:start w:val="1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>
    <w:nsid w:val="40AF4812"/>
    <w:multiLevelType w:val="hybridMultilevel"/>
    <w:tmpl w:val="21AE7872"/>
    <w:lvl w:ilvl="0" w:tplc="04190001">
      <w:start w:val="1"/>
      <w:numFmt w:val="bullet"/>
      <w:lvlText w:val=""/>
      <w:lvlJc w:val="left"/>
      <w:pPr>
        <w:tabs>
          <w:tab w:val="num" w:pos="1140"/>
        </w:tabs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23">
    <w:nsid w:val="44315BE3"/>
    <w:multiLevelType w:val="hybridMultilevel"/>
    <w:tmpl w:val="D2F0D6F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45D12FD7"/>
    <w:multiLevelType w:val="hybridMultilevel"/>
    <w:tmpl w:val="D63C3C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8C90C52"/>
    <w:multiLevelType w:val="multilevel"/>
    <w:tmpl w:val="910AB1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D5A29E7"/>
    <w:multiLevelType w:val="hybridMultilevel"/>
    <w:tmpl w:val="6B08962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F5B2178"/>
    <w:multiLevelType w:val="hybridMultilevel"/>
    <w:tmpl w:val="7E16B57E"/>
    <w:lvl w:ilvl="0" w:tplc="23783AF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0005756"/>
    <w:multiLevelType w:val="hybridMultilevel"/>
    <w:tmpl w:val="7EFE356E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2A71D12"/>
    <w:multiLevelType w:val="hybridMultilevel"/>
    <w:tmpl w:val="EF6A56DA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7A23530"/>
    <w:multiLevelType w:val="hybridMultilevel"/>
    <w:tmpl w:val="3F5626CC"/>
    <w:lvl w:ilvl="0" w:tplc="04190001">
      <w:start w:val="1"/>
      <w:numFmt w:val="bullet"/>
      <w:lvlText w:val=""/>
      <w:lvlJc w:val="left"/>
      <w:pPr>
        <w:tabs>
          <w:tab w:val="num" w:pos="1140"/>
        </w:tabs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31">
    <w:nsid w:val="5BCB56B7"/>
    <w:multiLevelType w:val="hybridMultilevel"/>
    <w:tmpl w:val="7C7CFEF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CDF32D7"/>
    <w:multiLevelType w:val="hybridMultilevel"/>
    <w:tmpl w:val="D868CA02"/>
    <w:lvl w:ilvl="0" w:tplc="041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5F8C36A7"/>
    <w:multiLevelType w:val="hybridMultilevel"/>
    <w:tmpl w:val="86A4A5B2"/>
    <w:lvl w:ilvl="0" w:tplc="3A84645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590C22A">
      <w:start w:val="1"/>
      <w:numFmt w:val="decimal"/>
      <w:lvlText w:val="%2."/>
      <w:lvlJc w:val="left"/>
      <w:pPr>
        <w:tabs>
          <w:tab w:val="num" w:pos="502"/>
        </w:tabs>
        <w:ind w:left="502" w:hanging="360"/>
      </w:pPr>
      <w:rPr>
        <w:rFonts w:ascii="TimesNewRoman" w:eastAsia="Times New Roman" w:hAnsi="TimesNewRoman" w:cs="TimesNew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1501047"/>
    <w:multiLevelType w:val="hybridMultilevel"/>
    <w:tmpl w:val="B2DAEDE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31A1816"/>
    <w:multiLevelType w:val="hybridMultilevel"/>
    <w:tmpl w:val="7FDA66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36">
    <w:nsid w:val="64C64A2A"/>
    <w:multiLevelType w:val="hybridMultilevel"/>
    <w:tmpl w:val="F30EF22C"/>
    <w:lvl w:ilvl="0" w:tplc="D732544A">
      <w:start w:val="2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7">
    <w:nsid w:val="64D2213B"/>
    <w:multiLevelType w:val="hybridMultilevel"/>
    <w:tmpl w:val="CDACD462"/>
    <w:lvl w:ilvl="0" w:tplc="9768E6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E451D3B"/>
    <w:multiLevelType w:val="hybridMultilevel"/>
    <w:tmpl w:val="499410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2DE7341"/>
    <w:multiLevelType w:val="hybridMultilevel"/>
    <w:tmpl w:val="9B66137E"/>
    <w:lvl w:ilvl="0" w:tplc="AEC2F62C">
      <w:start w:val="1"/>
      <w:numFmt w:val="bullet"/>
      <w:lvlText w:val=""/>
      <w:lvlJc w:val="left"/>
      <w:pPr>
        <w:tabs>
          <w:tab w:val="num" w:pos="907"/>
        </w:tabs>
        <w:ind w:left="0" w:firstLine="567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5B574A9"/>
    <w:multiLevelType w:val="hybridMultilevel"/>
    <w:tmpl w:val="F3CEBD28"/>
    <w:lvl w:ilvl="0" w:tplc="041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A66673D"/>
    <w:multiLevelType w:val="hybridMultilevel"/>
    <w:tmpl w:val="DE3E8232"/>
    <w:lvl w:ilvl="0" w:tplc="AEC2F62C">
      <w:start w:val="1"/>
      <w:numFmt w:val="bullet"/>
      <w:lvlText w:val=""/>
      <w:lvlJc w:val="left"/>
      <w:pPr>
        <w:tabs>
          <w:tab w:val="num" w:pos="907"/>
        </w:tabs>
        <w:ind w:left="0" w:firstLine="567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CA223FC"/>
    <w:multiLevelType w:val="hybridMultilevel"/>
    <w:tmpl w:val="D2688260"/>
    <w:lvl w:ilvl="0" w:tplc="829AC6E4">
      <w:start w:val="17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9"/>
  </w:num>
  <w:num w:numId="2">
    <w:abstractNumId w:val="13"/>
  </w:num>
  <w:num w:numId="3">
    <w:abstractNumId w:val="28"/>
  </w:num>
  <w:num w:numId="4">
    <w:abstractNumId w:val="7"/>
  </w:num>
  <w:num w:numId="5">
    <w:abstractNumId w:val="29"/>
  </w:num>
  <w:num w:numId="6">
    <w:abstractNumId w:val="18"/>
  </w:num>
  <w:num w:numId="7">
    <w:abstractNumId w:val="14"/>
  </w:num>
  <w:num w:numId="8">
    <w:abstractNumId w:val="3"/>
  </w:num>
  <w:num w:numId="9">
    <w:abstractNumId w:val="25"/>
  </w:num>
  <w:num w:numId="10">
    <w:abstractNumId w:val="17"/>
  </w:num>
  <w:num w:numId="11">
    <w:abstractNumId w:val="2"/>
  </w:num>
  <w:num w:numId="12">
    <w:abstractNumId w:val="39"/>
  </w:num>
  <w:num w:numId="13">
    <w:abstractNumId w:val="41"/>
  </w:num>
  <w:num w:numId="14">
    <w:abstractNumId w:val="37"/>
  </w:num>
  <w:num w:numId="15">
    <w:abstractNumId w:val="22"/>
  </w:num>
  <w:num w:numId="16">
    <w:abstractNumId w:val="8"/>
  </w:num>
  <w:num w:numId="17">
    <w:abstractNumId w:val="30"/>
  </w:num>
  <w:num w:numId="18">
    <w:abstractNumId w:val="35"/>
  </w:num>
  <w:num w:numId="19">
    <w:abstractNumId w:val="31"/>
  </w:num>
  <w:num w:numId="20">
    <w:abstractNumId w:val="40"/>
  </w:num>
  <w:num w:numId="21">
    <w:abstractNumId w:val="26"/>
  </w:num>
  <w:num w:numId="22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1"/>
  </w:num>
  <w:num w:numId="24">
    <w:abstractNumId w:val="11"/>
  </w:num>
  <w:num w:numId="25">
    <w:abstractNumId w:val="6"/>
  </w:num>
  <w:num w:numId="26">
    <w:abstractNumId w:val="19"/>
  </w:num>
  <w:num w:numId="27">
    <w:abstractNumId w:val="42"/>
  </w:num>
  <w:num w:numId="28">
    <w:abstractNumId w:val="0"/>
  </w:num>
  <w:num w:numId="29">
    <w:abstractNumId w:val="27"/>
  </w:num>
  <w:num w:numId="30">
    <w:abstractNumId w:val="20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8"/>
  </w:num>
  <w:num w:numId="33">
    <w:abstractNumId w:val="4"/>
  </w:num>
  <w:num w:numId="34">
    <w:abstractNumId w:val="36"/>
  </w:num>
  <w:num w:numId="35">
    <w:abstractNumId w:val="12"/>
  </w:num>
  <w:num w:numId="36">
    <w:abstractNumId w:val="5"/>
  </w:num>
  <w:num w:numId="37">
    <w:abstractNumId w:val="32"/>
  </w:num>
  <w:num w:numId="38">
    <w:abstractNumId w:val="16"/>
  </w:num>
  <w:num w:numId="39">
    <w:abstractNumId w:val="33"/>
  </w:num>
  <w:num w:numId="40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"/>
  </w:num>
  <w:num w:numId="42">
    <w:abstractNumId w:val="10"/>
  </w:num>
  <w:num w:numId="43">
    <w:abstractNumId w:val="34"/>
  </w:num>
  <w:num w:numId="4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91E"/>
    <w:rsid w:val="000146FB"/>
    <w:rsid w:val="00026FD5"/>
    <w:rsid w:val="00027F02"/>
    <w:rsid w:val="00035EB8"/>
    <w:rsid w:val="0005491E"/>
    <w:rsid w:val="000812BB"/>
    <w:rsid w:val="0009112E"/>
    <w:rsid w:val="000953AA"/>
    <w:rsid w:val="000E0768"/>
    <w:rsid w:val="000E2C2D"/>
    <w:rsid w:val="000F2C54"/>
    <w:rsid w:val="000F5965"/>
    <w:rsid w:val="00111B9A"/>
    <w:rsid w:val="00135FA7"/>
    <w:rsid w:val="0015045F"/>
    <w:rsid w:val="00150A6B"/>
    <w:rsid w:val="00152C7D"/>
    <w:rsid w:val="001539D7"/>
    <w:rsid w:val="0015730E"/>
    <w:rsid w:val="00174156"/>
    <w:rsid w:val="00190E40"/>
    <w:rsid w:val="001A17EC"/>
    <w:rsid w:val="001B0445"/>
    <w:rsid w:val="001C789C"/>
    <w:rsid w:val="001D3164"/>
    <w:rsid w:val="001F51FB"/>
    <w:rsid w:val="00202FFA"/>
    <w:rsid w:val="00233C9F"/>
    <w:rsid w:val="00243A23"/>
    <w:rsid w:val="00282F80"/>
    <w:rsid w:val="002924BE"/>
    <w:rsid w:val="00292DBF"/>
    <w:rsid w:val="0029384E"/>
    <w:rsid w:val="002B378E"/>
    <w:rsid w:val="002C5E22"/>
    <w:rsid w:val="003868EF"/>
    <w:rsid w:val="003B06DD"/>
    <w:rsid w:val="003B174B"/>
    <w:rsid w:val="0040104E"/>
    <w:rsid w:val="0040148C"/>
    <w:rsid w:val="00402B3D"/>
    <w:rsid w:val="00404D5A"/>
    <w:rsid w:val="00410296"/>
    <w:rsid w:val="004B5D26"/>
    <w:rsid w:val="004C251F"/>
    <w:rsid w:val="004D6837"/>
    <w:rsid w:val="0051531A"/>
    <w:rsid w:val="00563103"/>
    <w:rsid w:val="0058136D"/>
    <w:rsid w:val="00594968"/>
    <w:rsid w:val="005A4FF2"/>
    <w:rsid w:val="005B30AD"/>
    <w:rsid w:val="005B73F0"/>
    <w:rsid w:val="005F6123"/>
    <w:rsid w:val="0060633A"/>
    <w:rsid w:val="00610856"/>
    <w:rsid w:val="00621FD9"/>
    <w:rsid w:val="00623B5E"/>
    <w:rsid w:val="0066262C"/>
    <w:rsid w:val="006701AD"/>
    <w:rsid w:val="006719CD"/>
    <w:rsid w:val="00676C86"/>
    <w:rsid w:val="006A19FE"/>
    <w:rsid w:val="006B2B4E"/>
    <w:rsid w:val="006E2C17"/>
    <w:rsid w:val="00722448"/>
    <w:rsid w:val="00732D27"/>
    <w:rsid w:val="00740F1C"/>
    <w:rsid w:val="007474DD"/>
    <w:rsid w:val="00757AC2"/>
    <w:rsid w:val="0078057A"/>
    <w:rsid w:val="00791F81"/>
    <w:rsid w:val="007B2B02"/>
    <w:rsid w:val="007E00EA"/>
    <w:rsid w:val="007F5A2C"/>
    <w:rsid w:val="00813012"/>
    <w:rsid w:val="00821149"/>
    <w:rsid w:val="008350D4"/>
    <w:rsid w:val="00865C61"/>
    <w:rsid w:val="00870ADE"/>
    <w:rsid w:val="008820D2"/>
    <w:rsid w:val="00896DB2"/>
    <w:rsid w:val="008B24FF"/>
    <w:rsid w:val="008B4711"/>
    <w:rsid w:val="008B4E4E"/>
    <w:rsid w:val="008D7F7E"/>
    <w:rsid w:val="00936710"/>
    <w:rsid w:val="00983E40"/>
    <w:rsid w:val="009C1C88"/>
    <w:rsid w:val="009D4013"/>
    <w:rsid w:val="009D4C7F"/>
    <w:rsid w:val="009E7792"/>
    <w:rsid w:val="00A35A0C"/>
    <w:rsid w:val="00A438E8"/>
    <w:rsid w:val="00A564BB"/>
    <w:rsid w:val="00A734A7"/>
    <w:rsid w:val="00AB408A"/>
    <w:rsid w:val="00AD20CD"/>
    <w:rsid w:val="00AD7CAE"/>
    <w:rsid w:val="00B0032D"/>
    <w:rsid w:val="00B04D3F"/>
    <w:rsid w:val="00B078E4"/>
    <w:rsid w:val="00B17A60"/>
    <w:rsid w:val="00B233D8"/>
    <w:rsid w:val="00B33358"/>
    <w:rsid w:val="00B3535F"/>
    <w:rsid w:val="00B60D12"/>
    <w:rsid w:val="00B62035"/>
    <w:rsid w:val="00B80C61"/>
    <w:rsid w:val="00B83EBF"/>
    <w:rsid w:val="00B94EC4"/>
    <w:rsid w:val="00BE2EE7"/>
    <w:rsid w:val="00BF2895"/>
    <w:rsid w:val="00C01F97"/>
    <w:rsid w:val="00C22D45"/>
    <w:rsid w:val="00C32C6F"/>
    <w:rsid w:val="00C431BD"/>
    <w:rsid w:val="00C54115"/>
    <w:rsid w:val="00C929E9"/>
    <w:rsid w:val="00CA2EA2"/>
    <w:rsid w:val="00CB2815"/>
    <w:rsid w:val="00CC7A15"/>
    <w:rsid w:val="00D007EB"/>
    <w:rsid w:val="00D30C24"/>
    <w:rsid w:val="00D3282A"/>
    <w:rsid w:val="00D369A8"/>
    <w:rsid w:val="00D60BBE"/>
    <w:rsid w:val="00D65100"/>
    <w:rsid w:val="00DB081A"/>
    <w:rsid w:val="00DB2DD1"/>
    <w:rsid w:val="00DB3C27"/>
    <w:rsid w:val="00DB59AF"/>
    <w:rsid w:val="00DC374C"/>
    <w:rsid w:val="00DD023E"/>
    <w:rsid w:val="00E00BF3"/>
    <w:rsid w:val="00E100BB"/>
    <w:rsid w:val="00E27C65"/>
    <w:rsid w:val="00E568BF"/>
    <w:rsid w:val="00E65DFC"/>
    <w:rsid w:val="00E85851"/>
    <w:rsid w:val="00EB006A"/>
    <w:rsid w:val="00EC0FE4"/>
    <w:rsid w:val="00EC510F"/>
    <w:rsid w:val="00EC7551"/>
    <w:rsid w:val="00EF0BA4"/>
    <w:rsid w:val="00EF1F3B"/>
    <w:rsid w:val="00F244C3"/>
    <w:rsid w:val="00F60C45"/>
    <w:rsid w:val="00F96F18"/>
    <w:rsid w:val="00FF5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05491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05491E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numbering" w:customStyle="1" w:styleId="1">
    <w:name w:val="Нет списка1"/>
    <w:next w:val="a2"/>
    <w:semiHidden/>
    <w:rsid w:val="0005491E"/>
  </w:style>
  <w:style w:type="paragraph" w:customStyle="1" w:styleId="10">
    <w:name w:val="Знак1"/>
    <w:basedOn w:val="a"/>
    <w:rsid w:val="0005491E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3">
    <w:name w:val="Normal (Web)"/>
    <w:basedOn w:val="a"/>
    <w:rsid w:val="000549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footer"/>
    <w:basedOn w:val="a"/>
    <w:link w:val="a5"/>
    <w:rsid w:val="0005491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Нижний колонтитул Знак"/>
    <w:basedOn w:val="a0"/>
    <w:link w:val="a4"/>
    <w:rsid w:val="0005491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05491E"/>
  </w:style>
  <w:style w:type="paragraph" w:styleId="a7">
    <w:name w:val="header"/>
    <w:basedOn w:val="a"/>
    <w:link w:val="a8"/>
    <w:rsid w:val="0005491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05491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Hyperlink"/>
    <w:basedOn w:val="a0"/>
    <w:rsid w:val="0005491E"/>
    <w:rPr>
      <w:color w:val="0000FF"/>
      <w:u w:val="single"/>
    </w:rPr>
  </w:style>
  <w:style w:type="character" w:styleId="aa">
    <w:name w:val="FollowedHyperlink"/>
    <w:basedOn w:val="a0"/>
    <w:rsid w:val="0005491E"/>
    <w:rPr>
      <w:color w:val="800080"/>
      <w:u w:val="single"/>
    </w:rPr>
  </w:style>
  <w:style w:type="table" w:styleId="ab">
    <w:name w:val="Table Grid"/>
    <w:basedOn w:val="a1"/>
    <w:rsid w:val="000549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R">
    <w:name w:val="NR"/>
    <w:basedOn w:val="a"/>
    <w:rsid w:val="0005491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Indent 2"/>
    <w:basedOn w:val="a"/>
    <w:link w:val="22"/>
    <w:rsid w:val="0005491E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05491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"/>
    <w:basedOn w:val="a"/>
    <w:link w:val="ad"/>
    <w:rsid w:val="0005491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Основной текст Знак"/>
    <w:basedOn w:val="a0"/>
    <w:link w:val="ac"/>
    <w:rsid w:val="000549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Document Map"/>
    <w:basedOn w:val="a"/>
    <w:link w:val="af"/>
    <w:semiHidden/>
    <w:rsid w:val="0005491E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">
    <w:name w:val="Схема документа Знак"/>
    <w:basedOn w:val="a0"/>
    <w:link w:val="ae"/>
    <w:semiHidden/>
    <w:rsid w:val="0005491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af0">
    <w:name w:val="Знак"/>
    <w:basedOn w:val="a"/>
    <w:rsid w:val="0005491E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Style4">
    <w:name w:val="Style4"/>
    <w:basedOn w:val="a"/>
    <w:rsid w:val="0005491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List Paragraph"/>
    <w:basedOn w:val="a"/>
    <w:uiPriority w:val="34"/>
    <w:qFormat/>
    <w:rsid w:val="0005491E"/>
    <w:pPr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05491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05491E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numbering" w:customStyle="1" w:styleId="1">
    <w:name w:val="Нет списка1"/>
    <w:next w:val="a2"/>
    <w:semiHidden/>
    <w:rsid w:val="0005491E"/>
  </w:style>
  <w:style w:type="paragraph" w:customStyle="1" w:styleId="10">
    <w:name w:val="Знак1"/>
    <w:basedOn w:val="a"/>
    <w:rsid w:val="0005491E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3">
    <w:name w:val="Normal (Web)"/>
    <w:basedOn w:val="a"/>
    <w:rsid w:val="000549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footer"/>
    <w:basedOn w:val="a"/>
    <w:link w:val="a5"/>
    <w:rsid w:val="0005491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Нижний колонтитул Знак"/>
    <w:basedOn w:val="a0"/>
    <w:link w:val="a4"/>
    <w:rsid w:val="0005491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05491E"/>
  </w:style>
  <w:style w:type="paragraph" w:styleId="a7">
    <w:name w:val="header"/>
    <w:basedOn w:val="a"/>
    <w:link w:val="a8"/>
    <w:rsid w:val="0005491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05491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Hyperlink"/>
    <w:basedOn w:val="a0"/>
    <w:rsid w:val="0005491E"/>
    <w:rPr>
      <w:color w:val="0000FF"/>
      <w:u w:val="single"/>
    </w:rPr>
  </w:style>
  <w:style w:type="character" w:styleId="aa">
    <w:name w:val="FollowedHyperlink"/>
    <w:basedOn w:val="a0"/>
    <w:rsid w:val="0005491E"/>
    <w:rPr>
      <w:color w:val="800080"/>
      <w:u w:val="single"/>
    </w:rPr>
  </w:style>
  <w:style w:type="table" w:styleId="ab">
    <w:name w:val="Table Grid"/>
    <w:basedOn w:val="a1"/>
    <w:rsid w:val="000549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R">
    <w:name w:val="NR"/>
    <w:basedOn w:val="a"/>
    <w:rsid w:val="0005491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Indent 2"/>
    <w:basedOn w:val="a"/>
    <w:link w:val="22"/>
    <w:rsid w:val="0005491E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05491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"/>
    <w:basedOn w:val="a"/>
    <w:link w:val="ad"/>
    <w:rsid w:val="0005491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Основной текст Знак"/>
    <w:basedOn w:val="a0"/>
    <w:link w:val="ac"/>
    <w:rsid w:val="000549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Document Map"/>
    <w:basedOn w:val="a"/>
    <w:link w:val="af"/>
    <w:semiHidden/>
    <w:rsid w:val="0005491E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">
    <w:name w:val="Схема документа Знак"/>
    <w:basedOn w:val="a0"/>
    <w:link w:val="ae"/>
    <w:semiHidden/>
    <w:rsid w:val="0005491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af0">
    <w:name w:val="Знак"/>
    <w:basedOn w:val="a"/>
    <w:rsid w:val="0005491E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Style4">
    <w:name w:val="Style4"/>
    <w:basedOn w:val="a"/>
    <w:rsid w:val="0005491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List Paragraph"/>
    <w:basedOn w:val="a"/>
    <w:uiPriority w:val="34"/>
    <w:qFormat/>
    <w:rsid w:val="0005491E"/>
    <w:pPr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4</TotalTime>
  <Pages>36</Pages>
  <Words>9889</Words>
  <Characters>56369</Characters>
  <Application>Microsoft Office Word</Application>
  <DocSecurity>0</DocSecurity>
  <Lines>469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14</cp:revision>
  <dcterms:created xsi:type="dcterms:W3CDTF">2014-09-24T12:05:00Z</dcterms:created>
  <dcterms:modified xsi:type="dcterms:W3CDTF">2014-09-30T09:00:00Z</dcterms:modified>
</cp:coreProperties>
</file>